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a" ContentType="audio/x-ms-wma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2"/>
  </p:notesMasterIdLst>
  <p:sldIdLst>
    <p:sldId id="256" r:id="rId2"/>
    <p:sldId id="414" r:id="rId3"/>
    <p:sldId id="415" r:id="rId4"/>
    <p:sldId id="416" r:id="rId5"/>
    <p:sldId id="417" r:id="rId6"/>
    <p:sldId id="418" r:id="rId7"/>
    <p:sldId id="419" r:id="rId8"/>
    <p:sldId id="420" r:id="rId9"/>
    <p:sldId id="259" r:id="rId10"/>
    <p:sldId id="384" r:id="rId11"/>
    <p:sldId id="306" r:id="rId12"/>
    <p:sldId id="258" r:id="rId13"/>
    <p:sldId id="388" r:id="rId14"/>
    <p:sldId id="390" r:id="rId15"/>
    <p:sldId id="425" r:id="rId16"/>
    <p:sldId id="426" r:id="rId17"/>
    <p:sldId id="427" r:id="rId18"/>
    <p:sldId id="428" r:id="rId19"/>
    <p:sldId id="429" r:id="rId20"/>
    <p:sldId id="430" r:id="rId21"/>
    <p:sldId id="431" r:id="rId22"/>
    <p:sldId id="432" r:id="rId23"/>
    <p:sldId id="433" r:id="rId24"/>
    <p:sldId id="434" r:id="rId25"/>
    <p:sldId id="435" r:id="rId26"/>
    <p:sldId id="436" r:id="rId27"/>
    <p:sldId id="437" r:id="rId28"/>
    <p:sldId id="438" r:id="rId29"/>
    <p:sldId id="410" r:id="rId30"/>
    <p:sldId id="326" r:id="rId31"/>
  </p:sldIdLst>
  <p:sldSz cx="18288000" cy="10287000"/>
  <p:notesSz cx="6858000" cy="9144000"/>
  <p:embeddedFontLst>
    <p:embeddedFont>
      <p:font typeface="Calibri" pitchFamily="34" charset="0"/>
      <p:regular r:id="rId33"/>
      <p:bold r:id="rId34"/>
      <p:italic r:id="rId35"/>
      <p:boldItalic r:id="rId36"/>
    </p:embeddedFont>
    <p:embeddedFont>
      <p:font typeface=".VnTime" pitchFamily="34" charset="0"/>
      <p:regular r:id="rId37"/>
      <p:bold r:id="rId38"/>
      <p:italic r:id="rId39"/>
      <p:boldItalic r:id="rId40"/>
    </p:embeddedFont>
    <p:embeddedFont>
      <p:font typeface="Cambria Math" pitchFamily="18" charset="0"/>
      <p:regular r:id="rId4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2" autoAdjust="0"/>
  </p:normalViewPr>
  <p:slideViewPr>
    <p:cSldViewPr>
      <p:cViewPr varScale="1">
        <p:scale>
          <a:sx n="42" d="100"/>
          <a:sy n="42" d="100"/>
        </p:scale>
        <p:origin x="-912" y="-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7.fntdata"/><Relationship Id="rId21" Type="http://schemas.openxmlformats.org/officeDocument/2006/relationships/slide" Target="slides/slide20.xml"/><Relationship Id="rId34" Type="http://schemas.openxmlformats.org/officeDocument/2006/relationships/font" Target="fonts/font2.fntdata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font" Target="fonts/font5.fntdata"/><Relationship Id="rId40" Type="http://schemas.openxmlformats.org/officeDocument/2006/relationships/font" Target="fonts/font8.fntdata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3.fntdata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1.fntdata"/><Relationship Id="rId38" Type="http://schemas.openxmlformats.org/officeDocument/2006/relationships/font" Target="fonts/font6.fntdata"/><Relationship Id="rId20" Type="http://schemas.openxmlformats.org/officeDocument/2006/relationships/slide" Target="slides/slide19.xml"/><Relationship Id="rId41" Type="http://schemas.openxmlformats.org/officeDocument/2006/relationships/font" Target="fonts/font9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1.wmf"/><Relationship Id="rId1" Type="http://schemas.openxmlformats.org/officeDocument/2006/relationships/image" Target="../media/image78.wmf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5" Type="http://schemas.openxmlformats.org/officeDocument/2006/relationships/image" Target="../media/image8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4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3.wmf"/><Relationship Id="rId7" Type="http://schemas.openxmlformats.org/officeDocument/2006/relationships/image" Target="../media/image38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10" Type="http://schemas.openxmlformats.org/officeDocument/2006/relationships/image" Target="../media/image58.wmf"/><Relationship Id="rId4" Type="http://schemas.openxmlformats.org/officeDocument/2006/relationships/image" Target="../media/image34.wmf"/><Relationship Id="rId9" Type="http://schemas.openxmlformats.org/officeDocument/2006/relationships/image" Target="../media/image5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t>7/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745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" name="Google Shape;82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" name="Google Shape;97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Google Shape;110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" name="Google Shape;111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4510730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6" name="Google Shape;1886;gd431007ba2_0_2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87" name="Google Shape;1887;gd431007ba2_0_2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FC90323-F2A2-4231-80F8-4EDAD8D6232E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4107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FC90323-F2A2-4231-80F8-4EDAD8D6232E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4107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6" name="Google Shape;1886;gd431007ba2_0_2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87" name="Google Shape;1887;gd431007ba2_0_2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914400" y="411959"/>
            <a:ext cx="16459200" cy="87772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3FA1030-A5E2-4B45-AF3F-45D8C136B89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815340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7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2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svg"/><Relationship Id="rId3" Type="http://schemas.openxmlformats.org/officeDocument/2006/relationships/image" Target="../media/image50.png"/><Relationship Id="rId7" Type="http://schemas.openxmlformats.org/officeDocument/2006/relationships/image" Target="../media/image52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svg"/><Relationship Id="rId5" Type="http://schemas.openxmlformats.org/officeDocument/2006/relationships/image" Target="../media/image51.png"/><Relationship Id="rId4" Type="http://schemas.openxmlformats.org/officeDocument/2006/relationships/image" Target="../media/image8.sv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24.bin"/><Relationship Id="rId3" Type="http://schemas.openxmlformats.org/officeDocument/2006/relationships/image" Target="../media/image55.png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svg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51.png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54.wmf"/><Relationship Id="rId4" Type="http://schemas.openxmlformats.org/officeDocument/2006/relationships/image" Target="../media/image56.png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7.wmf"/><Relationship Id="rId22" Type="http://schemas.openxmlformats.org/officeDocument/2006/relationships/image" Target="../media/image5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wmf"/><Relationship Id="rId9" Type="http://schemas.openxmlformats.org/officeDocument/2006/relationships/image" Target="../media/image47.sv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6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oleObject" Target="../embeddings/oleObject45.bin"/><Relationship Id="rId7" Type="http://schemas.openxmlformats.org/officeDocument/2006/relationships/image" Target="../media/image73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70.wmf"/><Relationship Id="rId9" Type="http://schemas.openxmlformats.org/officeDocument/2006/relationships/image" Target="../media/image7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77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1.bin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73.png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76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5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61.bin"/><Relationship Id="rId3" Type="http://schemas.openxmlformats.org/officeDocument/2006/relationships/oleObject" Target="../embeddings/oleObject54.bin"/><Relationship Id="rId21" Type="http://schemas.openxmlformats.org/officeDocument/2006/relationships/image" Target="../media/image85.wmf"/><Relationship Id="rId7" Type="http://schemas.openxmlformats.org/officeDocument/2006/relationships/image" Target="../media/image73.png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83.wmf"/><Relationship Id="rId25" Type="http://schemas.openxmlformats.org/officeDocument/2006/relationships/image" Target="../media/image87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1.wmf"/><Relationship Id="rId11" Type="http://schemas.openxmlformats.org/officeDocument/2006/relationships/image" Target="../media/image80.wmf"/><Relationship Id="rId24" Type="http://schemas.openxmlformats.org/officeDocument/2006/relationships/oleObject" Target="../embeddings/oleObject64.bin"/><Relationship Id="rId5" Type="http://schemas.openxmlformats.org/officeDocument/2006/relationships/oleObject" Target="../embeddings/oleObject55.bin"/><Relationship Id="rId15" Type="http://schemas.openxmlformats.org/officeDocument/2006/relationships/image" Target="../media/image82.wmf"/><Relationship Id="rId23" Type="http://schemas.openxmlformats.org/officeDocument/2006/relationships/image" Target="../media/image86.w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13" Type="http://schemas.openxmlformats.org/officeDocument/2006/relationships/image" Target="../media/image10.png"/><Relationship Id="rId18" Type="http://schemas.openxmlformats.org/officeDocument/2006/relationships/slide" Target="slide6.xml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15.gif"/><Relationship Id="rId7" Type="http://schemas.openxmlformats.org/officeDocument/2006/relationships/image" Target="../media/image6.gif"/><Relationship Id="rId12" Type="http://schemas.openxmlformats.org/officeDocument/2006/relationships/slide" Target="slide3.xml"/><Relationship Id="rId17" Type="http://schemas.openxmlformats.org/officeDocument/2006/relationships/image" Target="../media/image12.png"/><Relationship Id="rId2" Type="http://schemas.openxmlformats.org/officeDocument/2006/relationships/audio" Target="../media/media1.wma"/><Relationship Id="rId16" Type="http://schemas.openxmlformats.org/officeDocument/2006/relationships/slide" Target="slide5.xml"/><Relationship Id="rId20" Type="http://schemas.openxmlformats.org/officeDocument/2006/relationships/image" Target="../media/image14.png"/><Relationship Id="rId1" Type="http://schemas.microsoft.com/office/2007/relationships/media" Target="../media/media1.wma"/><Relationship Id="rId6" Type="http://schemas.openxmlformats.org/officeDocument/2006/relationships/slide" Target="slide13.xml"/><Relationship Id="rId11" Type="http://schemas.openxmlformats.org/officeDocument/2006/relationships/image" Target="../media/image9.jpeg"/><Relationship Id="rId5" Type="http://schemas.openxmlformats.org/officeDocument/2006/relationships/image" Target="../media/image5.png"/><Relationship Id="rId15" Type="http://schemas.openxmlformats.org/officeDocument/2006/relationships/image" Target="../media/image11.png"/><Relationship Id="rId10" Type="http://schemas.openxmlformats.org/officeDocument/2006/relationships/image" Target="../media/image8.png"/><Relationship Id="rId19" Type="http://schemas.openxmlformats.org/officeDocument/2006/relationships/image" Target="../media/image13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7.png"/><Relationship Id="rId14" Type="http://schemas.openxmlformats.org/officeDocument/2006/relationships/slide" Target="slide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svg"/><Relationship Id="rId3" Type="http://schemas.openxmlformats.org/officeDocument/2006/relationships/image" Target="../media/image50.png"/><Relationship Id="rId7" Type="http://schemas.openxmlformats.org/officeDocument/2006/relationships/image" Target="../media/image52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svg"/><Relationship Id="rId5" Type="http://schemas.openxmlformats.org/officeDocument/2006/relationships/image" Target="../media/image51.png"/><Relationship Id="rId4" Type="http://schemas.openxmlformats.org/officeDocument/2006/relationships/image" Target="../media/image8.sv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7" Type="http://schemas.openxmlformats.org/officeDocument/2006/relationships/image" Target="../media/image6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9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9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9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9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8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23.png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8.wmf"/><Relationship Id="rId17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jpe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21.gif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17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9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4.png"/><Relationship Id="rId5" Type="http://schemas.openxmlformats.org/officeDocument/2006/relationships/image" Target="../media/image100.png"/><Relationship Id="rId4" Type="http://schemas.openxmlformats.org/officeDocument/2006/relationships/image" Target="../media/image10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gif"/><Relationship Id="rId13" Type="http://schemas.openxmlformats.org/officeDocument/2006/relationships/image" Target="../media/image25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9.png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png"/><Relationship Id="rId11" Type="http://schemas.openxmlformats.org/officeDocument/2006/relationships/image" Target="../media/image24.emf"/><Relationship Id="rId5" Type="http://schemas.openxmlformats.org/officeDocument/2006/relationships/slide" Target="slide2.xml"/><Relationship Id="rId15" Type="http://schemas.openxmlformats.org/officeDocument/2006/relationships/image" Target="../media/image26.emf"/><Relationship Id="rId10" Type="http://schemas.openxmlformats.org/officeDocument/2006/relationships/oleObject" Target="../embeddings/oleObject6.bin"/><Relationship Id="rId4" Type="http://schemas.openxmlformats.org/officeDocument/2006/relationships/audio" Target="../media/audio1.wav"/><Relationship Id="rId9" Type="http://schemas.openxmlformats.org/officeDocument/2006/relationships/image" Target="../media/image28.jpeg"/><Relationship Id="rId1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gif"/><Relationship Id="rId4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36.wmf"/><Relationship Id="rId26" Type="http://schemas.openxmlformats.org/officeDocument/2006/relationships/image" Target="../media/image23.png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17.bin"/><Relationship Id="rId25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3048000" y="669963"/>
            <a:ext cx="12453714" cy="77724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5092261" y="6502092"/>
            <a:ext cx="3667983" cy="4432608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-3777034">
            <a:off x="14244933" y="-218959"/>
            <a:ext cx="2213578" cy="251542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1" y="4991100"/>
            <a:ext cx="5874530" cy="9020391"/>
          </a:xfrm>
          <a:prstGeom prst="rect">
            <a:avLst/>
          </a:prstGeom>
        </p:spPr>
      </p:pic>
      <p:sp>
        <p:nvSpPr>
          <p:cNvPr id="9" name="Google Shape;99;p1"/>
          <p:cNvSpPr txBox="1"/>
          <p:nvPr/>
        </p:nvSpPr>
        <p:spPr>
          <a:xfrm>
            <a:off x="3852090" y="1859358"/>
            <a:ext cx="10762267" cy="55861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CHÀO MỪNG CÁC EM </a:t>
            </a:r>
            <a:endParaRPr sz="5400" dirty="0">
              <a:solidFill>
                <a:schemeClr val="bg1"/>
              </a:solidFill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ĐẾN VỚI BÀI HỌC HÔM NAY!</a:t>
            </a: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sz="6000" b="1" dirty="0">
              <a:solidFill>
                <a:schemeClr val="bg1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7000" b="1" dirty="0" err="1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Gv</a:t>
            </a:r>
            <a:r>
              <a:rPr lang="en-US" sz="7000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. NGUYỄN </a:t>
            </a:r>
            <a:r>
              <a:rPr lang="vi-VN" sz="7000" b="1" dirty="0" smtClean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THỊ HIỀN</a:t>
            </a:r>
            <a:endParaRPr lang="en-US" sz="7000" b="1" i="0" u="none" strike="noStrike" cap="none" dirty="0">
              <a:solidFill>
                <a:schemeClr val="bg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circl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13832001">
            <a:off x="14663310" y="-1632802"/>
            <a:ext cx="6083278" cy="4220274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2743200" y="3676124"/>
            <a:ext cx="12033827" cy="1131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vi-VN" sz="4500" b="1" dirty="0" smtClean="0">
                <a:effectLst/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ĐỊNH LÍ VI</a:t>
            </a:r>
            <a:r>
              <a:rPr lang="en-US" sz="4500" b="1" dirty="0" smtClean="0"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È</a:t>
            </a:r>
            <a:r>
              <a:rPr lang="vi-VN" sz="4500" b="1" dirty="0" smtClean="0">
                <a:effectLst/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TE </a:t>
            </a:r>
            <a:endParaRPr lang="en-US" sz="4500" b="1" dirty="0">
              <a:effectLst/>
              <a:latin typeface="+mj-lt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438534" y="5069668"/>
            <a:ext cx="14238321" cy="113107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vi-VN" sz="4500" b="1" dirty="0" smtClean="0"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ÁP DỤNG ĐỊNH </a:t>
            </a:r>
            <a:r>
              <a:rPr lang="vi-VN" sz="4500" b="1" dirty="0"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LÍ </a:t>
            </a:r>
            <a:r>
              <a:rPr lang="vi-VN" sz="4500" b="1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VI</a:t>
            </a:r>
            <a:r>
              <a:rPr lang="en-US" sz="4500" b="1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È</a:t>
            </a:r>
            <a:r>
              <a:rPr lang="vi-VN" sz="4500" b="1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E</a:t>
            </a:r>
            <a:r>
              <a:rPr lang="vi-VN" sz="4500" b="1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vi-VN" sz="4500" b="1" dirty="0" smtClean="0"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ĐỂ TÍNH NHẨM NGHIỆM</a:t>
            </a:r>
            <a:endParaRPr lang="en-US" sz="4500" b="1" dirty="0">
              <a:latin typeface="+mj-lt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029200" y="766792"/>
            <a:ext cx="8203627" cy="1447800"/>
            <a:chOff x="5341755" y="254955"/>
            <a:chExt cx="82036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341755" y="254955"/>
              <a:ext cx="82036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0" y="342900"/>
              <a:ext cx="7634439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9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ỘI</a:t>
              </a:r>
              <a:r>
                <a:rPr kumimoji="0" lang="en-US" sz="6000" b="1" i="0" u="none" strike="noStrike" kern="1200" cap="none" spc="0" normalizeH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DUNG BÀI HỌC</a:t>
              </a: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92400" y="7899505"/>
            <a:ext cx="3087506" cy="25937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571500"/>
            <a:ext cx="1066800" cy="1145177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1143000" y="3717508"/>
            <a:ext cx="1236936" cy="1155973"/>
            <a:chOff x="2315060" y="3149849"/>
            <a:chExt cx="1236936" cy="1155973"/>
          </a:xfrm>
        </p:grpSpPr>
        <p:pic>
          <p:nvPicPr>
            <p:cNvPr id="25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6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1143000" y="5069668"/>
            <a:ext cx="1236936" cy="1155973"/>
            <a:chOff x="2315060" y="3149849"/>
            <a:chExt cx="1236936" cy="1155973"/>
          </a:xfrm>
        </p:grpSpPr>
        <p:pic>
          <p:nvPicPr>
            <p:cNvPr id="28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9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143000" y="6699678"/>
            <a:ext cx="1236936" cy="1155973"/>
            <a:chOff x="2315060" y="3149849"/>
            <a:chExt cx="1236936" cy="1155973"/>
          </a:xfrm>
        </p:grpSpPr>
        <p:pic>
          <p:nvPicPr>
            <p:cNvPr id="17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18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5000" b="1" i="0" u="none" strike="noStrike" kern="120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3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19" name="Rectangle 18"/>
          <p:cNvSpPr/>
          <p:nvPr/>
        </p:nvSpPr>
        <p:spPr>
          <a:xfrm>
            <a:off x="2651760" y="6768426"/>
            <a:ext cx="14961749" cy="1131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vi-VN" sz="4500" b="1" dirty="0" smtClean="0">
                <a:latin typeface="+mj-lt"/>
                <a:ea typeface="Calibri" panose="020F0502020204030204" pitchFamily="34" charset="0"/>
                <a:cs typeface="Arial" panose="020B0604020202020204" pitchFamily="34" charset="0"/>
              </a:rPr>
              <a:t>TÌM HAI SỐ KHI BIẾT TỔNG VÀ TÍCH CỦA CHÚNG</a:t>
            </a:r>
            <a:endParaRPr lang="en-US" sz="4500" b="1" dirty="0">
              <a:latin typeface="+mj-lt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00251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86000" y="1790700"/>
            <a:ext cx="13639800" cy="2362200"/>
            <a:chOff x="2727158" y="2917658"/>
            <a:chExt cx="13639800" cy="2362200"/>
          </a:xfrm>
        </p:grpSpPr>
        <p:grpSp>
          <p:nvGrpSpPr>
            <p:cNvPr id="40" name="Group 4"/>
            <p:cNvGrpSpPr/>
            <p:nvPr/>
          </p:nvGrpSpPr>
          <p:grpSpPr>
            <a:xfrm>
              <a:off x="2727158" y="2917658"/>
              <a:ext cx="13639800" cy="2362200"/>
              <a:chOff x="0" y="0"/>
              <a:chExt cx="8585565" cy="2221020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12700" y="12700"/>
                <a:ext cx="8560165" cy="2195620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0" y="0"/>
                <a:ext cx="8585565" cy="2221020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6650761" y="3390900"/>
              <a:ext cx="5747086" cy="136191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r>
                <a:rPr lang="nl-NL" sz="5500" b="1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1. </a:t>
              </a:r>
              <a:r>
                <a:rPr lang="vi-VN" sz="5500" b="1" dirty="0" smtClean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ỊNH LÍ </a:t>
              </a:r>
              <a:r>
                <a:rPr lang="en-US" sz="5500" b="1" dirty="0" smtClean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VIÈ</a:t>
              </a:r>
              <a:r>
                <a:rPr lang="vi-VN" sz="5500" b="1" dirty="0" smtClean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E</a:t>
              </a:r>
              <a:endParaRPr kumimoji="0" lang="en-US" sz="5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4237" y="6904121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0327662"/>
      </p:ext>
    </p:extLst>
  </p:cSld>
  <p:clrMapOvr>
    <a:masterClrMapping/>
  </p:clrMapOvr>
  <p:transition spd="med">
    <p:circl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sp>
        <p:nvSpPr>
          <p:cNvPr id="16" name="Google Shape;169;p5"/>
          <p:cNvSpPr/>
          <p:nvPr/>
        </p:nvSpPr>
        <p:spPr>
          <a:xfrm>
            <a:off x="1223210" y="495300"/>
            <a:ext cx="898759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lvl="0"/>
            <a:r>
              <a:rPr lang="vi-VN" sz="4000" b="1" dirty="0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Khám phá định lí </a:t>
            </a:r>
            <a:r>
              <a:rPr lang="en-US" alt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i</a:t>
            </a:r>
            <a:r>
              <a:rPr lang="vi-VN" alt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è</a:t>
            </a:r>
            <a:r>
              <a:rPr lang="en-US" alt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vi-VN" alt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 </a:t>
            </a:r>
            <a:endParaRPr sz="4000" b="1" dirty="0">
              <a:solidFill>
                <a:schemeClr val="bg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3B50C682-A76A-4790-96DE-BCC283BECCC8}"/>
              </a:ext>
            </a:extLst>
          </p:cNvPr>
          <p:cNvSpPr txBox="1"/>
          <p:nvPr/>
        </p:nvSpPr>
        <p:spPr>
          <a:xfrm>
            <a:off x="1219200" y="1584044"/>
            <a:ext cx="158496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vi-VN" sz="4000" b="1" kern="100" dirty="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Xét </a:t>
            </a:r>
            <a:r>
              <a:rPr lang="en-US" sz="4000" dirty="0" smtClean="0">
                <a:latin typeface="+mj-lt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ương</a:t>
            </a:r>
            <a:r>
              <a:rPr lang="en-US" sz="4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ình</a:t>
            </a:r>
            <a:r>
              <a:rPr lang="en-US" sz="4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x</a:t>
            </a:r>
            <a:r>
              <a:rPr lang="en-US" sz="4000" baseline="30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 </a:t>
            </a:r>
            <a:r>
              <a:rPr lang="en-US" sz="4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 </a:t>
            </a:r>
            <a:r>
              <a:rPr lang="en-US" sz="40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x</a:t>
            </a:r>
            <a:r>
              <a:rPr lang="en-US" sz="4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+ c = 0</a:t>
            </a:r>
            <a:r>
              <a:rPr lang="en-US" sz="4000" dirty="0">
                <a:latin typeface="+mj-lt"/>
                <a:ea typeface="Calibri" pitchFamily="34" charset="0"/>
                <a:cs typeface="Times New Roman" pitchFamily="18" charset="0"/>
              </a:rPr>
              <a:t> </a:t>
            </a:r>
            <a:r>
              <a:rPr lang="en-US" sz="4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400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en-US" sz="400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≠0</a:t>
            </a:r>
            <a:r>
              <a:rPr lang="en-US" sz="400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  <a:r>
              <a:rPr lang="vi-VN" sz="4000" i="1" dirty="0" smtClean="0">
                <a:latin typeface="+mj-lt"/>
                <a:ea typeface="Calibri" pitchFamily="34" charset="0"/>
                <a:cs typeface="Times New Roman" panose="02020603050405020304" pitchFamily="18" charset="0"/>
              </a:rPr>
              <a:t>. Giả sử  </a:t>
            </a:r>
            <a:r>
              <a:rPr lang="en-US" sz="4000" dirty="0">
                <a:latin typeface="+mj-lt"/>
                <a:ea typeface="Calibri" pitchFamily="34" charset="0"/>
                <a:cs typeface="Times New Roman" pitchFamily="18" charset="0"/>
              </a:rPr>
              <a:t> </a:t>
            </a:r>
            <a:r>
              <a:rPr lang="vi-VN" sz="4000" b="1" kern="100" dirty="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4000" b="1" kern="100" dirty="0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01E3F9C3-F031-CB98-774D-A1CEF934FE62}"/>
              </a:ext>
            </a:extLst>
          </p:cNvPr>
          <p:cNvSpPr/>
          <p:nvPr/>
        </p:nvSpPr>
        <p:spPr>
          <a:xfrm>
            <a:off x="907552" y="3848100"/>
            <a:ext cx="1756315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 err="1">
                <a:solidFill>
                  <a:prstClr val="black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rả</a:t>
            </a:r>
            <a:r>
              <a:rPr lang="en-US" sz="3800" b="1" u="sng" dirty="0">
                <a:solidFill>
                  <a:prstClr val="black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800" b="1" u="sng" dirty="0" err="1">
                <a:solidFill>
                  <a:prstClr val="black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lời</a:t>
            </a:r>
            <a:r>
              <a:rPr lang="en-US" sz="3800" b="1" u="sng" dirty="0">
                <a:solidFill>
                  <a:prstClr val="black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:</a:t>
            </a:r>
            <a:endParaRPr lang="en-US" b="1" u="sng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582257"/>
              </p:ext>
            </p:extLst>
          </p:nvPr>
        </p:nvGraphicFramePr>
        <p:xfrm>
          <a:off x="11658600" y="1809431"/>
          <a:ext cx="3037080" cy="721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8" name="Equation" r:id="rId7" imgW="1117440" imgH="253800" progId="Equation.DSMT4">
                  <p:embed/>
                </p:oleObj>
              </mc:Choice>
              <mc:Fallback>
                <p:oleObj name="Equation" r:id="rId7" imgW="111744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8600" y="1809431"/>
                        <a:ext cx="3037080" cy="721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3B50C682-A76A-4790-96DE-BCC283BECCC8}"/>
              </a:ext>
            </a:extLst>
          </p:cNvPr>
          <p:cNvSpPr txBox="1"/>
          <p:nvPr/>
        </p:nvSpPr>
        <p:spPr>
          <a:xfrm>
            <a:off x="1223210" y="2594476"/>
            <a:ext cx="158496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vi-VN" sz="4000" kern="100" dirty="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        Nhắc lại công thức tính hai nghiệm            của phương trình trên  </a:t>
            </a:r>
            <a:endParaRPr lang="en-US" sz="4000" kern="100" dirty="0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961227"/>
              </p:ext>
            </p:extLst>
          </p:nvPr>
        </p:nvGraphicFramePr>
        <p:xfrm>
          <a:off x="9785768" y="2796755"/>
          <a:ext cx="1154865" cy="773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" name="Equation" r:id="rId9" imgW="355320" imgH="228600" progId="Equation.DSMT4">
                  <p:embed/>
                </p:oleObj>
              </mc:Choice>
              <mc:Fallback>
                <p:oleObj name="Equation" r:id="rId9" imgW="35532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5768" y="2796755"/>
                        <a:ext cx="1154865" cy="773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7"/>
          <p:cNvSpPr txBox="1">
            <a:spLocks noChangeArrowheads="1"/>
          </p:cNvSpPr>
          <p:nvPr/>
        </p:nvSpPr>
        <p:spPr bwMode="auto">
          <a:xfrm>
            <a:off x="2971800" y="3940433"/>
            <a:ext cx="1019553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4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ếu</a:t>
            </a:r>
            <a:r>
              <a:rPr lang="en-US" altLang="en-US" sz="4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  </a:t>
            </a:r>
            <a:r>
              <a:rPr lang="en-US" altLang="en-US" sz="4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ì</a:t>
            </a:r>
            <a:r>
              <a:rPr lang="en-US" altLang="en-US" sz="4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4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ương</a:t>
            </a:r>
            <a:r>
              <a:rPr lang="en-US" altLang="en-US" sz="4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4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ình</a:t>
            </a:r>
            <a:r>
              <a:rPr lang="en-US" altLang="en-US" sz="4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4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ó</a:t>
            </a:r>
            <a:r>
              <a:rPr lang="en-US" altLang="en-US" sz="4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4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ghiệm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849244"/>
              </p:ext>
            </p:extLst>
          </p:nvPr>
        </p:nvGraphicFramePr>
        <p:xfrm>
          <a:off x="4133056" y="4137177"/>
          <a:ext cx="1200944" cy="523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" name="Equation" r:id="rId11" imgW="393359" imgH="177646" progId="Equation.DSMT4">
                  <p:embed/>
                </p:oleObj>
              </mc:Choice>
              <mc:Fallback>
                <p:oleObj name="Equation" r:id="rId11" imgW="393359" imgH="1776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056" y="4137177"/>
                        <a:ext cx="1200944" cy="523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885896"/>
              </p:ext>
            </p:extLst>
          </p:nvPr>
        </p:nvGraphicFramePr>
        <p:xfrm>
          <a:off x="3505200" y="5524499"/>
          <a:ext cx="3200400" cy="1398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" name="Equation" r:id="rId13" imgW="901309" imgH="431613" progId="Equation.DSMT4">
                  <p:embed/>
                </p:oleObj>
              </mc:Choice>
              <mc:Fallback>
                <p:oleObj name="Equation" r:id="rId13" imgW="901309" imgH="431613" progId="Equation.DSMT4">
                  <p:embed/>
                  <p:pic>
                    <p:nvPicPr>
                      <p:cNvPr id="0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524499"/>
                        <a:ext cx="3200400" cy="13981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283336"/>
              </p:ext>
            </p:extLst>
          </p:nvPr>
        </p:nvGraphicFramePr>
        <p:xfrm>
          <a:off x="7772400" y="5448300"/>
          <a:ext cx="3227421" cy="1510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" name="Equation" r:id="rId15" imgW="863225" imgH="431613" progId="Equation.DSMT4">
                  <p:embed/>
                </p:oleObj>
              </mc:Choice>
              <mc:Fallback>
                <p:oleObj name="Equation" r:id="rId15" imgW="863225" imgH="431613" progId="Equation.DSMT4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5448300"/>
                        <a:ext cx="3227421" cy="1510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Google Shape;304;p14"/>
          <p:cNvSpPr/>
          <p:nvPr/>
        </p:nvSpPr>
        <p:spPr>
          <a:xfrm>
            <a:off x="700727" y="2687660"/>
            <a:ext cx="1664541" cy="829293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600" b="1" dirty="0" smtClean="0">
                <a:solidFill>
                  <a:prstClr val="white"/>
                </a:solidFill>
                <a:latin typeface="+mj-lt"/>
                <a:ea typeface="Arial"/>
                <a:cs typeface="Arial"/>
                <a:sym typeface="Arial"/>
              </a:rPr>
              <a:t>HĐ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ea typeface="Arial"/>
                <a:cs typeface="Arial"/>
                <a:sym typeface="Arial"/>
              </a:rPr>
              <a:t>1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" grpId="0"/>
      <p:bldP spid="4" grpId="0"/>
      <p:bldP spid="10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658807"/>
              </p:ext>
            </p:extLst>
          </p:nvPr>
        </p:nvGraphicFramePr>
        <p:xfrm>
          <a:off x="751114" y="3429000"/>
          <a:ext cx="240744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" name="Equation" r:id="rId3" imgW="558720" imgH="228600" progId="Equation.DSMT4">
                  <p:embed/>
                </p:oleObj>
              </mc:Choice>
              <mc:Fallback>
                <p:oleObj name="Equation" r:id="rId3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114" y="3429000"/>
                        <a:ext cx="240744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998708"/>
              </p:ext>
            </p:extLst>
          </p:nvPr>
        </p:nvGraphicFramePr>
        <p:xfrm>
          <a:off x="747713" y="6021503"/>
          <a:ext cx="2174082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0" name="Equation" r:id="rId5" imgW="482400" imgH="228600" progId="Equation.DSMT4">
                  <p:embed/>
                </p:oleObj>
              </mc:Choice>
              <mc:Fallback>
                <p:oleObj name="Equation" r:id="rId5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6021503"/>
                        <a:ext cx="2174082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767049"/>
              </p:ext>
            </p:extLst>
          </p:nvPr>
        </p:nvGraphicFramePr>
        <p:xfrm>
          <a:off x="3352800" y="2993581"/>
          <a:ext cx="6553200" cy="1692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" name="Equation" r:id="rId7" imgW="1257120" imgH="431640" progId="Equation.DSMT4">
                  <p:embed/>
                </p:oleObj>
              </mc:Choice>
              <mc:Fallback>
                <p:oleObj name="Equation" r:id="rId7" imgW="1257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993581"/>
                        <a:ext cx="6553200" cy="1692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906595"/>
              </p:ext>
            </p:extLst>
          </p:nvPr>
        </p:nvGraphicFramePr>
        <p:xfrm>
          <a:off x="3150408" y="5535632"/>
          <a:ext cx="4936917" cy="190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2" name="Equation" r:id="rId9" imgW="1180800" imgH="431640" progId="Equation.DSMT4">
                  <p:embed/>
                </p:oleObj>
              </mc:Choice>
              <mc:Fallback>
                <p:oleObj name="Equation" r:id="rId9" imgW="1180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0408" y="5535632"/>
                        <a:ext cx="4936917" cy="190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131226"/>
              </p:ext>
            </p:extLst>
          </p:nvPr>
        </p:nvGraphicFramePr>
        <p:xfrm>
          <a:off x="10024759" y="2990525"/>
          <a:ext cx="4565633" cy="1771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3" name="Equation" r:id="rId11" imgW="761760" imgH="393480" progId="Equation.DSMT4">
                  <p:embed/>
                </p:oleObj>
              </mc:Choice>
              <mc:Fallback>
                <p:oleObj name="Equation" r:id="rId11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4759" y="2990525"/>
                        <a:ext cx="4565633" cy="1771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887835"/>
              </p:ext>
            </p:extLst>
          </p:nvPr>
        </p:nvGraphicFramePr>
        <p:xfrm>
          <a:off x="8275220" y="5115133"/>
          <a:ext cx="4461101" cy="2296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" name="Equation" r:id="rId13" imgW="1066680" imgH="520560" progId="Equation.DSMT4">
                  <p:embed/>
                </p:oleObj>
              </mc:Choice>
              <mc:Fallback>
                <p:oleObj name="Equation" r:id="rId13" imgW="10666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220" y="5115133"/>
                        <a:ext cx="4461101" cy="2296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875681"/>
              </p:ext>
            </p:extLst>
          </p:nvPr>
        </p:nvGraphicFramePr>
        <p:xfrm>
          <a:off x="12844553" y="5407765"/>
          <a:ext cx="5160419" cy="213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" name="Equation" r:id="rId15" imgW="1066680" imgH="419040" progId="Equation.DSMT4">
                  <p:embed/>
                </p:oleObj>
              </mc:Choice>
              <mc:Fallback>
                <p:oleObj name="Equation" r:id="rId15" imgW="1066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4553" y="5407765"/>
                        <a:ext cx="5160419" cy="213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974397"/>
              </p:ext>
            </p:extLst>
          </p:nvPr>
        </p:nvGraphicFramePr>
        <p:xfrm>
          <a:off x="12980368" y="7630418"/>
          <a:ext cx="3200402" cy="1975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" name="Equation" r:id="rId17" imgW="672840" imgH="393480" progId="Equation.DSMT4">
                  <p:embed/>
                </p:oleObj>
              </mc:Choice>
              <mc:Fallback>
                <p:oleObj name="Equation" r:id="rId17" imgW="672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0368" y="7630418"/>
                        <a:ext cx="3200402" cy="1975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F1132FA0-EC79-792B-273E-061032A71CD0}"/>
              </a:ext>
            </a:extLst>
          </p:cNvPr>
          <p:cNvSpPr txBox="1"/>
          <p:nvPr/>
        </p:nvSpPr>
        <p:spPr>
          <a:xfrm>
            <a:off x="762000" y="647700"/>
            <a:ext cx="1317859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4000" dirty="0" smtClean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         Từ kết quả của HĐ1, hãy tính                và</a:t>
            </a:r>
            <a:endParaRPr lang="en-US" sz="4000" dirty="0"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41836"/>
              </p:ext>
            </p:extLst>
          </p:nvPr>
        </p:nvGraphicFramePr>
        <p:xfrm>
          <a:off x="9220200" y="731486"/>
          <a:ext cx="1600200" cy="937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" name="Equation" r:id="rId19" imgW="419040" imgH="228600" progId="Equation.DSMT4">
                  <p:embed/>
                </p:oleObj>
              </mc:Choice>
              <mc:Fallback>
                <p:oleObj name="Equation" r:id="rId19" imgW="4190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0200" y="731486"/>
                        <a:ext cx="1600200" cy="937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819449"/>
              </p:ext>
            </p:extLst>
          </p:nvPr>
        </p:nvGraphicFramePr>
        <p:xfrm>
          <a:off x="12020550" y="763816"/>
          <a:ext cx="1238250" cy="889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8" name="Equation" r:id="rId21" imgW="342720" imgH="228600" progId="Equation.DSMT4">
                  <p:embed/>
                </p:oleObj>
              </mc:Choice>
              <mc:Fallback>
                <p:oleObj name="Equation" r:id="rId21" imgW="34272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20550" y="763816"/>
                        <a:ext cx="1238250" cy="8890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>
            <a:extLst>
              <a:ext uri="{FF2B5EF4-FFF2-40B4-BE49-F238E27FC236}">
                <a16:creationId xmlns:a16="http://schemas.microsoft.com/office/drawing/2014/main" xmlns="" id="{01E3F9C3-F031-CB98-774D-A1CEF934FE62}"/>
              </a:ext>
            </a:extLst>
          </p:cNvPr>
          <p:cNvSpPr/>
          <p:nvPr/>
        </p:nvSpPr>
        <p:spPr>
          <a:xfrm>
            <a:off x="762000" y="1943100"/>
            <a:ext cx="1756315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 err="1">
                <a:solidFill>
                  <a:prstClr val="black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rả</a:t>
            </a:r>
            <a:r>
              <a:rPr lang="en-US" sz="3800" b="1" u="sng" dirty="0">
                <a:solidFill>
                  <a:prstClr val="black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800" b="1" u="sng" dirty="0" err="1">
                <a:solidFill>
                  <a:prstClr val="black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lời</a:t>
            </a:r>
            <a:r>
              <a:rPr lang="en-US" sz="3800" b="1" u="sng" dirty="0">
                <a:solidFill>
                  <a:prstClr val="black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:</a:t>
            </a:r>
            <a:endParaRPr lang="en-US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Google Shape;304;p14"/>
          <p:cNvSpPr/>
          <p:nvPr/>
        </p:nvSpPr>
        <p:spPr>
          <a:xfrm>
            <a:off x="533400" y="740884"/>
            <a:ext cx="1664541" cy="829293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600" b="1" dirty="0" smtClean="0">
                <a:solidFill>
                  <a:prstClr val="white"/>
                </a:solidFill>
                <a:latin typeface="+mj-lt"/>
                <a:ea typeface="Arial"/>
                <a:cs typeface="Arial"/>
                <a:sym typeface="Arial"/>
              </a:rPr>
              <a:t>HĐ</a:t>
            </a:r>
            <a:r>
              <a:rPr lang="vi-VN" sz="3600" b="1" dirty="0">
                <a:solidFill>
                  <a:prstClr val="white"/>
                </a:solidFill>
                <a:latin typeface="+mj-lt"/>
                <a:ea typeface="Arial"/>
                <a:cs typeface="Arial"/>
                <a:sym typeface="Arial"/>
              </a:rPr>
              <a:t>2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16497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2" name="Text Box 72"/>
          <p:cNvSpPr txBox="1">
            <a:spLocks noChangeArrowheads="1"/>
          </p:cNvSpPr>
          <p:nvPr/>
        </p:nvSpPr>
        <p:spPr bwMode="auto">
          <a:xfrm>
            <a:off x="185057" y="6258581"/>
            <a:ext cx="18135600" cy="1685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82876" tIns="91437" rIns="182876" bIns="91437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vi-VN" altLang="en-US" sz="56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en-US" sz="44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altLang="en-US" sz="4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ý:</a:t>
            </a:r>
            <a:r>
              <a:rPr lang="en-US" altLang="en-US" sz="5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 smtClean="0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altLang="en-US" sz="4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dirty="0">
                <a:latin typeface="Times New Roman" pitchFamily="18" charset="0"/>
                <a:cs typeface="Times New Roman" pitchFamily="18" charset="0"/>
              </a:rPr>
              <a:t>Vi</a:t>
            </a:r>
            <a:r>
              <a:rPr lang="vi-VN" altLang="en-US" sz="4400" dirty="0">
                <a:latin typeface="Times New Roman" pitchFamily="18" charset="0"/>
                <a:cs typeface="Times New Roman" pitchFamily="18" charset="0"/>
              </a:rPr>
              <a:t>è</a:t>
            </a:r>
            <a:r>
              <a:rPr lang="en-US" altLang="en-US" sz="44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vi-VN" altLang="en-US" sz="4400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en-US" sz="4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4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tỏ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altLang="en-US" sz="4200" b="1" i="1" dirty="0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en-US" sz="4200" b="1" i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4200" b="1" i="1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en-US" sz="4200" b="1" i="1" dirty="0" err="1">
                <a:latin typeface="Times New Roman" pitchFamily="18" charset="0"/>
                <a:cs typeface="Times New Roman" pitchFamily="18" charset="0"/>
              </a:rPr>
              <a:t>bx</a:t>
            </a:r>
            <a:r>
              <a:rPr lang="en-US" altLang="en-US" sz="4200" b="1" i="1" dirty="0">
                <a:latin typeface="Times New Roman" pitchFamily="18" charset="0"/>
                <a:cs typeface="Times New Roman" pitchFamily="18" charset="0"/>
              </a:rPr>
              <a:t> + c = 0 (a ≠ 0)</a:t>
            </a:r>
            <a:r>
              <a:rPr lang="en-US" altLang="en-US" sz="4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tức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42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 ≥ 0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oặc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42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’ ≥ 0.</a:t>
            </a:r>
          </a:p>
        </p:txBody>
      </p:sp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507223"/>
              </p:ext>
            </p:extLst>
          </p:nvPr>
        </p:nvGraphicFramePr>
        <p:xfrm>
          <a:off x="4267200" y="3412671"/>
          <a:ext cx="3406038" cy="2424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3" imgW="1002960" imgH="952200" progId="Equation.DSMT4">
                  <p:embed/>
                </p:oleObj>
              </mc:Choice>
              <mc:Fallback>
                <p:oleObj name="Equation" r:id="rId3" imgW="100296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412671"/>
                        <a:ext cx="3406038" cy="2424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284513" y="2630700"/>
            <a:ext cx="15682511" cy="784830"/>
          </a:xfrm>
          <a:prstGeom prst="rect">
            <a:avLst/>
          </a:prstGeom>
        </p:spPr>
        <p:txBody>
          <a:bodyPr wrap="square" lIns="137160" tIns="68580" rIns="137160" bIns="68580">
            <a:spAutoFit/>
          </a:bodyPr>
          <a:lstStyle/>
          <a:p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altLang="en-US" sz="4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, x</a:t>
            </a:r>
            <a:r>
              <a:rPr lang="en-US" altLang="en-US" sz="4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vi-VN" altLang="en-US" sz="4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altLang="en-US" sz="42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bx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+ c = 0 (a ≠ 0) </a:t>
            </a:r>
            <a:r>
              <a:rPr lang="en-US" altLang="en-US" sz="4200" dirty="0" err="1">
                <a:latin typeface="Times New Roman" pitchFamily="18" charset="0"/>
                <a:cs typeface="Times New Roman" pitchFamily="18" charset="0"/>
              </a:rPr>
              <a:t>thì</a:t>
            </a:r>
            <a:endParaRPr lang="en-US" sz="42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411200" y="-600460"/>
            <a:ext cx="3237257" cy="323116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284514" y="1015120"/>
            <a:ext cx="12115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altLang="en-US" sz="4000" b="1" dirty="0" smtClean="0">
                <a:latin typeface="Times New Roman" pitchFamily="18" charset="0"/>
                <a:cs typeface="Times New Roman" pitchFamily="18" charset="0"/>
              </a:rPr>
              <a:t>Từ kết quả của HĐ2, ta có </a:t>
            </a:r>
            <a:r>
              <a:rPr lang="vi-VN" altLang="en-US" sz="4000" b="1" dirty="0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altLang="en-US" sz="4000" b="1" dirty="0" err="1" smtClean="0">
                <a:latin typeface="Times New Roman" pitchFamily="18" charset="0"/>
                <a:cs typeface="Times New Roman" pitchFamily="18" charset="0"/>
              </a:rPr>
              <a:t>ịnh</a:t>
            </a:r>
            <a:r>
              <a:rPr lang="en-US" alt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alt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smtClean="0">
                <a:latin typeface="Times New Roman" pitchFamily="18" charset="0"/>
                <a:cs typeface="Times New Roman" pitchFamily="18" charset="0"/>
              </a:rPr>
              <a:t>Vi</a:t>
            </a:r>
            <a:r>
              <a:rPr lang="vi-VN" altLang="en-US" sz="4000" b="1" dirty="0" smtClean="0">
                <a:latin typeface="Times New Roman" pitchFamily="18" charset="0"/>
                <a:cs typeface="Times New Roman" pitchFamily="18" charset="0"/>
              </a:rPr>
              <a:t>è</a:t>
            </a:r>
            <a:r>
              <a:rPr lang="en-US" altLang="en-US" sz="4000" b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vi-VN" altLang="en-US" sz="4000" b="1" dirty="0" smtClean="0">
                <a:latin typeface="Times New Roman" pitchFamily="18" charset="0"/>
                <a:cs typeface="Times New Roman" pitchFamily="18" charset="0"/>
              </a:rPr>
              <a:t>e như sau</a:t>
            </a:r>
            <a:r>
              <a:rPr lang="en-US" altLang="en-US" sz="40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21">
            <a:extLst>
              <a:ext uri="{FF2B5EF4-FFF2-40B4-BE49-F238E27FC236}">
                <a16:creationId xmlns:a16="http://schemas.microsoft.com/office/drawing/2014/main" xmlns="" id="{57F83F42-9A4A-1550-E3DE-2719E96599D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02771" y="6632582"/>
            <a:ext cx="914400" cy="872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225688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03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03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03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12" grpId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744433" y="495300"/>
            <a:ext cx="16459200" cy="8777288"/>
          </a:xfrm>
        </p:spPr>
        <p:txBody>
          <a:bodyPr/>
          <a:lstStyle/>
          <a:p>
            <a:pPr marL="0" indent="0">
              <a:buNone/>
            </a:pPr>
            <a:r>
              <a:rPr lang="vi-VN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4000" b="1" dirty="0" smtClean="0"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 hãy tính biệt thức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để kiểm tra điều kiện có nghiệm, rồi tìm tổng và tích các nghiệm của phương trình bậc hai sau:</a:t>
            </a:r>
          </a:p>
          <a:p>
            <a:pPr marL="0" indent="0">
              <a:buNone/>
            </a:pP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 a) 2x</a:t>
            </a:r>
            <a:r>
              <a:rPr lang="vi-VN" sz="4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 + 11x +7=0				b) 4x</a:t>
            </a:r>
            <a:r>
              <a:rPr lang="vi-VN" sz="4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 -12x +9 =0</a:t>
            </a:r>
          </a:p>
          <a:p>
            <a:pPr marL="0" indent="0">
              <a:buNone/>
            </a:pP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Giải:</a:t>
            </a:r>
          </a:p>
          <a:p>
            <a:pPr marL="742950" indent="-742950">
              <a:buAutoNum type="alphaLcParenR"/>
            </a:pP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Ta có:                                         </a:t>
            </a:r>
          </a:p>
          <a:p>
            <a:pPr marL="0" indent="0">
              <a:buNone/>
            </a:pP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nên phương trình có hai nghiệm phân biệt x</a:t>
            </a:r>
            <a:r>
              <a:rPr lang="vi-VN" sz="4000" baseline="-25000" dirty="0" smtClean="0">
                <a:latin typeface="Times New Roman" pitchFamily="18" charset="0"/>
                <a:cs typeface="Times New Roman" pitchFamily="18" charset="0"/>
              </a:rPr>
              <a:t>1; 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4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 . Theo định lí V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è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te, ta có: </a:t>
            </a:r>
            <a:endParaRPr lang="en-US" sz="4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466241"/>
              </p:ext>
            </p:extLst>
          </p:nvPr>
        </p:nvGraphicFramePr>
        <p:xfrm>
          <a:off x="12268203" y="523196"/>
          <a:ext cx="64135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3" imgW="177480" imgH="203040" progId="Equation.DSMT4">
                  <p:embed/>
                </p:oleObj>
              </mc:Choice>
              <mc:Fallback>
                <p:oleObj name="Equation" r:id="rId3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8203" y="523196"/>
                        <a:ext cx="64135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606110"/>
              </p:ext>
            </p:extLst>
          </p:nvPr>
        </p:nvGraphicFramePr>
        <p:xfrm>
          <a:off x="3026227" y="3902527"/>
          <a:ext cx="4800600" cy="820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5" imgW="1434960" imgH="228600" progId="Equation.DSMT4">
                  <p:embed/>
                </p:oleObj>
              </mc:Choice>
              <mc:Fallback>
                <p:oleObj name="Equation" r:id="rId5" imgW="1434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6227" y="3902527"/>
                        <a:ext cx="4800600" cy="820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57010"/>
              </p:ext>
            </p:extLst>
          </p:nvPr>
        </p:nvGraphicFramePr>
        <p:xfrm>
          <a:off x="3962400" y="5295900"/>
          <a:ext cx="3192462" cy="1608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7" imgW="838080" imgH="393480" progId="Equation.DSMT4">
                  <p:embed/>
                </p:oleObj>
              </mc:Choice>
              <mc:Fallback>
                <p:oleObj name="Equation" r:id="rId7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295900"/>
                        <a:ext cx="3192462" cy="1608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505788"/>
              </p:ext>
            </p:extLst>
          </p:nvPr>
        </p:nvGraphicFramePr>
        <p:xfrm>
          <a:off x="9829800" y="5219700"/>
          <a:ext cx="2343150" cy="1629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Equation" r:id="rId9" imgW="609480" imgH="393480" progId="Equation.DSMT4">
                  <p:embed/>
                </p:oleObj>
              </mc:Choice>
              <mc:Fallback>
                <p:oleObj name="Equation" r:id="rId9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9800" y="5219700"/>
                        <a:ext cx="2343150" cy="1629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14400" y="7197179"/>
            <a:ext cx="5715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dirty="0" smtClean="0">
                <a:latin typeface="+mj-lt"/>
              </a:rPr>
              <a:t>b) Ta có:  </a:t>
            </a:r>
            <a:endParaRPr lang="en-US" sz="440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9400"/>
              </p:ext>
            </p:extLst>
          </p:nvPr>
        </p:nvGraphicFramePr>
        <p:xfrm>
          <a:off x="3162980" y="7217228"/>
          <a:ext cx="3357563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11" imgW="1002960" imgH="228600" progId="Equation.DSMT4">
                  <p:embed/>
                </p:oleObj>
              </mc:Choice>
              <mc:Fallback>
                <p:oleObj name="Equation" r:id="rId11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980" y="7217228"/>
                        <a:ext cx="3357563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711776" y="8030917"/>
            <a:ext cx="1635127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nên phương trình có hai nghiệm 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trùng nhau 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4000" baseline="-25000" dirty="0">
                <a:latin typeface="Times New Roman" pitchFamily="18" charset="0"/>
                <a:cs typeface="Times New Roman" pitchFamily="18" charset="0"/>
              </a:rPr>
              <a:t>1; 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4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 . Theo định lí 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V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è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te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, ta có: </a:t>
            </a:r>
            <a:endParaRPr lang="en-US" sz="40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238856"/>
              </p:ext>
            </p:extLst>
          </p:nvPr>
        </p:nvGraphicFramePr>
        <p:xfrm>
          <a:off x="3821113" y="8640763"/>
          <a:ext cx="3627437" cy="160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13" imgW="952200" imgH="393480" progId="Equation.DSMT4">
                  <p:embed/>
                </p:oleObj>
              </mc:Choice>
              <mc:Fallback>
                <p:oleObj name="Equation" r:id="rId13" imgW="952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8640763"/>
                        <a:ext cx="3627437" cy="160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218019"/>
              </p:ext>
            </p:extLst>
          </p:nvPr>
        </p:nvGraphicFramePr>
        <p:xfrm>
          <a:off x="9906000" y="8656637"/>
          <a:ext cx="2343150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15" imgW="609480" imgH="393480" progId="Equation.DSMT4">
                  <p:embed/>
                </p:oleObj>
              </mc:Choice>
              <mc:Fallback>
                <p:oleObj name="Equation" r:id="rId15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0" y="8656637"/>
                        <a:ext cx="2343150" cy="163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Google Shape;304;p14"/>
          <p:cNvSpPr/>
          <p:nvPr/>
        </p:nvSpPr>
        <p:spPr>
          <a:xfrm>
            <a:off x="957943" y="244932"/>
            <a:ext cx="2057400" cy="914400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1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347084"/>
              </p:ext>
            </p:extLst>
          </p:nvPr>
        </p:nvGraphicFramePr>
        <p:xfrm>
          <a:off x="14157325" y="344488"/>
          <a:ext cx="8255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17" imgW="228600" imgH="228600" progId="Equation.DSMT4">
                  <p:embed/>
                </p:oleObj>
              </mc:Choice>
              <mc:Fallback>
                <p:oleObj name="Equation" r:id="rId17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7325" y="344488"/>
                        <a:ext cx="82550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7784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vi-VN" sz="4000" b="1" dirty="0" smtClean="0">
                <a:latin typeface="Times New Roman" pitchFamily="18" charset="0"/>
                <a:cs typeface="Times New Roman" pitchFamily="18" charset="0"/>
              </a:rPr>
              <a:t>                        </a:t>
            </a:r>
            <a:r>
              <a:rPr lang="vi-VN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4000" b="1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 hãy tính biệt thức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40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để kiểm tra điều kiện có nghiệm, rồi tìm tổng và tích các nghiệm của phương trình bậc hai sau:</a:t>
            </a:r>
          </a:p>
          <a:p>
            <a:pPr marL="0" indent="0">
              <a:buNone/>
            </a:pP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 a) 2x</a:t>
            </a:r>
            <a:r>
              <a:rPr lang="vi-VN" sz="40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11x 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+3=0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25x</a:t>
            </a:r>
            <a:r>
              <a:rPr lang="vi-VN" sz="4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 -20x +4 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0</a:t>
            </a:r>
          </a:p>
          <a:p>
            <a:pPr marL="0" indent="0">
              <a:buNone/>
            </a:pPr>
            <a:endParaRPr lang="vi-VN" sz="4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620346"/>
              </p:ext>
            </p:extLst>
          </p:nvPr>
        </p:nvGraphicFramePr>
        <p:xfrm>
          <a:off x="13563600" y="489659"/>
          <a:ext cx="4572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3" imgW="139680" imgH="164880" progId="Equation.DSMT4">
                  <p:embed/>
                </p:oleObj>
              </mc:Choice>
              <mc:Fallback>
                <p:oleObj name="Equation" r:id="rId3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3600" y="489659"/>
                        <a:ext cx="4572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38123"/>
              </p:ext>
            </p:extLst>
          </p:nvPr>
        </p:nvGraphicFramePr>
        <p:xfrm>
          <a:off x="12787196" y="2324100"/>
          <a:ext cx="3165819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5" imgW="1041120" imgH="241200" progId="Equation.DSMT4">
                  <p:embed/>
                </p:oleObj>
              </mc:Choice>
              <mc:Fallback>
                <p:oleObj name="Equation" r:id="rId5" imgW="1041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7196" y="2324100"/>
                        <a:ext cx="3165819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534400" y="7581900"/>
            <a:ext cx="9525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nhóm đôi vào phiếu học tập</a:t>
            </a:r>
            <a:endParaRPr lang="en-US" sz="4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2CF18F18-6288-47AA-9966-D7D1B01EED4F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8327" y="8151240"/>
            <a:ext cx="2108546" cy="2108546"/>
          </a:xfrm>
          <a:prstGeom prst="rect">
            <a:avLst/>
          </a:prstGeom>
        </p:spPr>
      </p:pic>
      <p:sp>
        <p:nvSpPr>
          <p:cNvPr id="8" name="Google Shape;304;p14"/>
          <p:cNvSpPr/>
          <p:nvPr/>
        </p:nvSpPr>
        <p:spPr>
          <a:xfrm>
            <a:off x="729348" y="136074"/>
            <a:ext cx="3581400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3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Luyện tập </a:t>
            </a:r>
            <a:r>
              <a:rPr kumimoji="0" lang="en-US" sz="43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1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501659"/>
              </p:ext>
            </p:extLst>
          </p:nvPr>
        </p:nvGraphicFramePr>
        <p:xfrm>
          <a:off x="15297150" y="452438"/>
          <a:ext cx="58102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8" imgW="177480" imgH="190440" progId="Equation.DSMT4">
                  <p:embed/>
                </p:oleObj>
              </mc:Choice>
              <mc:Fallback>
                <p:oleObj name="Equation" r:id="rId8" imgW="177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7150" y="452438"/>
                        <a:ext cx="581025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1390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91074" y="1599484"/>
            <a:ext cx="17496926" cy="2215985"/>
          </a:xfrm>
          <a:prstGeom prst="rect">
            <a:avLst/>
          </a:prstGeom>
          <a:noFill/>
        </p:spPr>
        <p:txBody>
          <a:bodyPr wrap="square" lIns="182876" tIns="91437" rIns="182876" bIns="91437" rtlCol="0">
            <a:spAutoFit/>
          </a:bodyPr>
          <a:lstStyle/>
          <a:p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vi-VN" sz="4400" dirty="0">
                <a:latin typeface="Times New Roman" pitchFamily="18" charset="0"/>
                <a:cs typeface="Times New Roman" pitchFamily="18" charset="0"/>
              </a:rPr>
              <a:t> hãy tính biệt thức </a:t>
            </a:r>
            <a:r>
              <a:rPr lang="vi-VN" sz="4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vi-VN" sz="4400" dirty="0" smtClean="0">
                <a:latin typeface="Times New Roman" pitchFamily="18" charset="0"/>
                <a:cs typeface="Times New Roman" pitchFamily="18" charset="0"/>
              </a:rPr>
              <a:t>      để </a:t>
            </a:r>
            <a:r>
              <a:rPr lang="vi-VN" sz="4400" dirty="0">
                <a:latin typeface="Times New Roman" pitchFamily="18" charset="0"/>
                <a:cs typeface="Times New Roman" pitchFamily="18" charset="0"/>
              </a:rPr>
              <a:t>kiểm tra điều kiện có nghiệm, rồi tìm tổng và tích các nghiệm của phương trình bậc hai sau:</a:t>
            </a:r>
          </a:p>
        </p:txBody>
      </p:sp>
      <p:graphicFrame>
        <p:nvGraphicFramePr>
          <p:cNvPr id="6" name="Group 5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4710717"/>
              </p:ext>
            </p:extLst>
          </p:nvPr>
        </p:nvGraphicFramePr>
        <p:xfrm>
          <a:off x="791073" y="3390073"/>
          <a:ext cx="17386084" cy="4826971"/>
        </p:xfrm>
        <a:graphic>
          <a:graphicData uri="http://schemas.openxmlformats.org/drawingml/2006/table">
            <a:tbl>
              <a:tblPr/>
              <a:tblGrid>
                <a:gridCol w="563149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28164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33102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3141908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14507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) </a:t>
                      </a:r>
                      <a:r>
                        <a:rPr lang="vi-VN" sz="4800" dirty="0" smtClean="0">
                          <a:latin typeface="Times New Roman" pitchFamily="18" charset="0"/>
                          <a:cs typeface="Times New Roman" pitchFamily="18" charset="0"/>
                        </a:rPr>
                        <a:t>2x</a:t>
                      </a:r>
                      <a:r>
                        <a:rPr lang="vi-VN" sz="480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vi-VN" sz="4800" dirty="0" smtClean="0">
                          <a:latin typeface="Times New Roman" pitchFamily="18" charset="0"/>
                          <a:cs typeface="Times New Roman" pitchFamily="18" charset="0"/>
                        </a:rPr>
                        <a:t> - 11x +3=0</a:t>
                      </a:r>
                      <a:endParaRPr kumimoji="0" lang="en-US" sz="4800" b="1" i="0" u="none" strike="noStrike" cap="none" normalizeH="0" baseline="0" dirty="0">
                        <a:ln>
                          <a:noFill/>
                        </a:ln>
                        <a:solidFill>
                          <a:srgbClr val="1A0BD9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4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+ x</a:t>
                      </a:r>
                      <a:r>
                        <a:rPr kumimoji="0" lang="en-US" sz="4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=…</a:t>
                      </a: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4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.x</a:t>
                      </a:r>
                      <a:r>
                        <a:rPr kumimoji="0" lang="en-US" sz="4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=…</a:t>
                      </a: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547444">
                <a:tc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vi-VN" sz="4800" dirty="0" smtClean="0">
                          <a:latin typeface="Times New Roman" pitchFamily="18" charset="0"/>
                          <a:cs typeface="Times New Roman" pitchFamily="18" charset="0"/>
                        </a:rPr>
                        <a:t>b) 25x</a:t>
                      </a:r>
                      <a:r>
                        <a:rPr lang="vi-VN" sz="480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vi-VN" sz="4800" dirty="0" smtClean="0">
                          <a:latin typeface="Times New Roman" pitchFamily="18" charset="0"/>
                          <a:cs typeface="Times New Roman" pitchFamily="18" charset="0"/>
                        </a:rPr>
                        <a:t> -20x +4 =0</a:t>
                      </a:r>
                    </a:p>
                  </a:txBody>
                  <a:tcPr marL="182880" marR="182880" marT="68580" marB="6858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4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+ x</a:t>
                      </a:r>
                      <a:r>
                        <a:rPr kumimoji="0" lang="en-US" sz="4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=…</a:t>
                      </a: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4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.x</a:t>
                      </a:r>
                      <a:r>
                        <a:rPr kumimoji="0" lang="en-US" sz="4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=…</a:t>
                      </a: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8287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1" i="0" u="none" strike="noStrike" cap="none" normalizeH="0" baseline="0" dirty="0">
                        <a:ln>
                          <a:noFill/>
                        </a:ln>
                        <a:solidFill>
                          <a:srgbClr val="1A0BD9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4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+ x</a:t>
                      </a:r>
                      <a:r>
                        <a:rPr kumimoji="0" lang="en-US" sz="4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=…</a:t>
                      </a: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4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.x</a:t>
                      </a:r>
                      <a:r>
                        <a:rPr kumimoji="0" lang="en-US" sz="4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=…</a:t>
                      </a: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526467"/>
              </p:ext>
            </p:extLst>
          </p:nvPr>
        </p:nvGraphicFramePr>
        <p:xfrm>
          <a:off x="6764112" y="3867149"/>
          <a:ext cx="2028006" cy="661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name="Equation" r:id="rId3" imgW="583920" imgH="190440" progId="Equation.DSMT4">
                  <p:embed/>
                </p:oleObj>
              </mc:Choice>
              <mc:Fallback>
                <p:oleObj name="Equation" r:id="rId3" imgW="5839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64112" y="3867149"/>
                        <a:ext cx="2028006" cy="661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46695"/>
              </p:ext>
            </p:extLst>
          </p:nvPr>
        </p:nvGraphicFramePr>
        <p:xfrm>
          <a:off x="6795410" y="5173438"/>
          <a:ext cx="2028006" cy="661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name="Equation" r:id="rId5" imgW="583920" imgH="190440" progId="Equation.DSMT4">
                  <p:embed/>
                </p:oleObj>
              </mc:Choice>
              <mc:Fallback>
                <p:oleObj name="Equation" r:id="rId5" imgW="5839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95410" y="5173438"/>
                        <a:ext cx="2028006" cy="661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742960"/>
              </p:ext>
            </p:extLst>
          </p:nvPr>
        </p:nvGraphicFramePr>
        <p:xfrm>
          <a:off x="6795410" y="6871607"/>
          <a:ext cx="2028006" cy="661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Equation" r:id="rId6" imgW="583920" imgH="190440" progId="Equation.DSMT4">
                  <p:embed/>
                </p:oleObj>
              </mc:Choice>
              <mc:Fallback>
                <p:oleObj name="Equation" r:id="rId6" imgW="5839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95410" y="6871607"/>
                        <a:ext cx="2028006" cy="661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029200" y="208532"/>
            <a:ext cx="8534400" cy="877163"/>
          </a:xfrm>
          <a:prstGeom prst="rect">
            <a:avLst/>
          </a:prstGeom>
          <a:noFill/>
        </p:spPr>
        <p:txBody>
          <a:bodyPr wrap="square" lIns="137160" tIns="68580" rIns="137160" bIns="68580" rtlCol="0">
            <a:spAutoFit/>
          </a:bodyPr>
          <a:lstStyle/>
          <a:p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PHIẾU HỌC TẬP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981582"/>
              </p:ext>
            </p:extLst>
          </p:nvPr>
        </p:nvGraphicFramePr>
        <p:xfrm>
          <a:off x="10842171" y="1741631"/>
          <a:ext cx="5826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name="Equation" r:id="rId7" imgW="177480" imgH="203040" progId="Equation.DSMT4">
                  <p:embed/>
                </p:oleObj>
              </mc:Choice>
              <mc:Fallback>
                <p:oleObj name="Equation" r:id="rId7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171" y="1741631"/>
                        <a:ext cx="5826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113082"/>
              </p:ext>
            </p:extLst>
          </p:nvPr>
        </p:nvGraphicFramePr>
        <p:xfrm>
          <a:off x="1420813" y="6743700"/>
          <a:ext cx="32035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name="Equation" r:id="rId9" imgW="1054080" imgH="241200" progId="Equation.DSMT4">
                  <p:embed/>
                </p:oleObj>
              </mc:Choice>
              <mc:Fallback>
                <p:oleObj name="Equation" r:id="rId9" imgW="1054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6743700"/>
                        <a:ext cx="32035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2CF18F18-6288-47AA-9966-D7D1B01EED4F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10470" y="-381310"/>
            <a:ext cx="2108546" cy="2108546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078493"/>
              </p:ext>
            </p:extLst>
          </p:nvPr>
        </p:nvGraphicFramePr>
        <p:xfrm>
          <a:off x="12865100" y="1682750"/>
          <a:ext cx="7493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name="Equation" r:id="rId12" imgW="228600" imgH="228600" progId="Equation.DSMT4">
                  <p:embed/>
                </p:oleObj>
              </mc:Choice>
              <mc:Fallback>
                <p:oleObj name="Equation" r:id="rId12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65100" y="1682750"/>
                        <a:ext cx="7493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2822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vi-VN" sz="4000" b="1" dirty="0" smtClean="0">
                <a:latin typeface="Times New Roman" pitchFamily="18" charset="0"/>
                <a:cs typeface="Times New Roman" pitchFamily="18" charset="0"/>
              </a:rPr>
              <a:t>                        </a:t>
            </a:r>
            <a:r>
              <a:rPr lang="vi-VN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4000" b="1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 hãy tính biệt 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40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để kiểm tra điều kiện có nghiệm, rồi tìm tổng và tích các nghiệm của phương trình bậc hai sau:</a:t>
            </a:r>
          </a:p>
          <a:p>
            <a:pPr marL="0" indent="0">
              <a:buNone/>
            </a:pP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 a) 2x</a:t>
            </a:r>
            <a:r>
              <a:rPr lang="vi-VN" sz="40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+3=0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25x</a:t>
            </a:r>
            <a:r>
              <a:rPr lang="vi-VN" sz="4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 -20x +4 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0</a:t>
            </a:r>
          </a:p>
          <a:p>
            <a:pPr marL="0" indent="0">
              <a:buNone/>
            </a:pPr>
            <a:endParaRPr lang="vi-VN" sz="4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095186"/>
              </p:ext>
            </p:extLst>
          </p:nvPr>
        </p:nvGraphicFramePr>
        <p:xfrm>
          <a:off x="13579924" y="465310"/>
          <a:ext cx="4572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5" name="Equation" r:id="rId3" imgW="139680" imgH="164880" progId="Equation.DSMT4">
                  <p:embed/>
                </p:oleObj>
              </mc:Choice>
              <mc:Fallback>
                <p:oleObj name="Equation" r:id="rId3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9924" y="465310"/>
                        <a:ext cx="4572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479860"/>
              </p:ext>
            </p:extLst>
          </p:nvPr>
        </p:nvGraphicFramePr>
        <p:xfrm>
          <a:off x="12787196" y="2324100"/>
          <a:ext cx="3165819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6" name="Equation" r:id="rId5" imgW="1041120" imgH="241200" progId="Equation.DSMT4">
                  <p:embed/>
                </p:oleObj>
              </mc:Choice>
              <mc:Fallback>
                <p:oleObj name="Equation" r:id="rId5" imgW="1041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7196" y="2324100"/>
                        <a:ext cx="3165819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2CF18F18-6288-47AA-9966-D7D1B01EED4F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21400" y="7702004"/>
            <a:ext cx="2108546" cy="2108546"/>
          </a:xfrm>
          <a:prstGeom prst="rect">
            <a:avLst/>
          </a:prstGeom>
        </p:spPr>
      </p:pic>
      <p:sp>
        <p:nvSpPr>
          <p:cNvPr id="8" name="Google Shape;304;p14"/>
          <p:cNvSpPr/>
          <p:nvPr/>
        </p:nvSpPr>
        <p:spPr>
          <a:xfrm>
            <a:off x="729348" y="136074"/>
            <a:ext cx="3581400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3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Luyện tập </a:t>
            </a:r>
            <a:r>
              <a:rPr kumimoji="0" lang="en-US" sz="43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1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29348" y="3404406"/>
            <a:ext cx="8567052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Giải:</a:t>
            </a:r>
          </a:p>
          <a:p>
            <a:pPr marL="742950" indent="-742950">
              <a:buAutoNum type="alphaLcParenR"/>
            </a:pP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Ta có:                                         </a:t>
            </a:r>
          </a:p>
          <a:p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nên phương trình có hai nghiệm phân biệt x</a:t>
            </a:r>
            <a:r>
              <a:rPr lang="vi-VN" sz="4000" baseline="-25000" dirty="0">
                <a:latin typeface="Times New Roman" pitchFamily="18" charset="0"/>
                <a:cs typeface="Times New Roman" pitchFamily="18" charset="0"/>
              </a:rPr>
              <a:t>1; 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4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 . Theo định lí V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è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te, ta có: </a:t>
            </a:r>
            <a:endParaRPr lang="en-US" sz="40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780071"/>
              </p:ext>
            </p:extLst>
          </p:nvPr>
        </p:nvGraphicFramePr>
        <p:xfrm>
          <a:off x="3079750" y="3887788"/>
          <a:ext cx="5268913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7" name="Equation" r:id="rId8" imgW="1574640" imgH="228600" progId="Equation.DSMT4">
                  <p:embed/>
                </p:oleObj>
              </mc:Choice>
              <mc:Fallback>
                <p:oleObj name="Equation" r:id="rId8" imgW="1574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3887788"/>
                        <a:ext cx="5268913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653729"/>
              </p:ext>
            </p:extLst>
          </p:nvPr>
        </p:nvGraphicFramePr>
        <p:xfrm>
          <a:off x="1231900" y="6056313"/>
          <a:ext cx="2427288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8" name="Equation" r:id="rId10" imgW="685800" imgH="393480" progId="Equation.DSMT4">
                  <p:embed/>
                </p:oleObj>
              </mc:Choice>
              <mc:Fallback>
                <p:oleObj name="Equation" r:id="rId10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6056313"/>
                        <a:ext cx="2427288" cy="149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004569"/>
              </p:ext>
            </p:extLst>
          </p:nvPr>
        </p:nvGraphicFramePr>
        <p:xfrm>
          <a:off x="4876800" y="6011972"/>
          <a:ext cx="2133600" cy="1484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" name="Equation" r:id="rId12" imgW="609480" imgH="393480" progId="Equation.DSMT4">
                  <p:embed/>
                </p:oleObj>
              </mc:Choice>
              <mc:Fallback>
                <p:oleObj name="Equation" r:id="rId12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6011972"/>
                        <a:ext cx="2133600" cy="14845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>
            <a:off x="9144000" y="3233057"/>
            <a:ext cx="0" cy="486427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9176657" y="3524149"/>
            <a:ext cx="856705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có:                                         </a:t>
            </a:r>
          </a:p>
          <a:p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nên phương trình có hai nghiệm 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40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vi-VN" sz="4000" baseline="-25000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4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 . Theo định lí V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è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te, ta có: </a:t>
            </a:r>
            <a:endParaRPr lang="en-US" sz="40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64950"/>
              </p:ext>
            </p:extLst>
          </p:nvPr>
        </p:nvGraphicFramePr>
        <p:xfrm>
          <a:off x="11464925" y="3429000"/>
          <a:ext cx="48006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0" name="Equation" r:id="rId14" imgW="1434960" imgH="228600" progId="Equation.DSMT4">
                  <p:embed/>
                </p:oleObj>
              </mc:Choice>
              <mc:Fallback>
                <p:oleObj name="Equation" r:id="rId14" imgW="1434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4925" y="3429000"/>
                        <a:ext cx="48006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013005"/>
              </p:ext>
            </p:extLst>
          </p:nvPr>
        </p:nvGraphicFramePr>
        <p:xfrm>
          <a:off x="9296400" y="5592015"/>
          <a:ext cx="3313112" cy="1376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1" name="Equation" r:id="rId16" imgW="1015920" imgH="393480" progId="Equation.DSMT4">
                  <p:embed/>
                </p:oleObj>
              </mc:Choice>
              <mc:Fallback>
                <p:oleObj name="Equation" r:id="rId16" imgW="1015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400" y="5592015"/>
                        <a:ext cx="3313112" cy="13764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261545"/>
              </p:ext>
            </p:extLst>
          </p:nvPr>
        </p:nvGraphicFramePr>
        <p:xfrm>
          <a:off x="13965239" y="5491163"/>
          <a:ext cx="2417762" cy="1496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2" name="Equation" r:id="rId18" imgW="685800" imgH="393480" progId="Equation.DSMT4">
                  <p:embed/>
                </p:oleObj>
              </mc:Choice>
              <mc:Fallback>
                <p:oleObj name="Equation" r:id="rId18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5239" y="5491163"/>
                        <a:ext cx="2417762" cy="14964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515205"/>
              </p:ext>
            </p:extLst>
          </p:nvPr>
        </p:nvGraphicFramePr>
        <p:xfrm>
          <a:off x="762005" y="7734927"/>
          <a:ext cx="74898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3" name="Equation" r:id="rId20" imgW="2463480" imgH="304560" progId="Equation.DSMT4">
                  <p:embed/>
                </p:oleObj>
              </mc:Choice>
              <mc:Fallback>
                <p:oleObj name="Equation" r:id="rId20" imgW="2463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5" y="7734927"/>
                        <a:ext cx="748982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609604" y="7871558"/>
            <a:ext cx="1516379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                                       </a:t>
            </a:r>
            <a:endParaRPr lang="vi-VN" sz="4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a.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&lt;0 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nên 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phương trình có hai nghiệm phân biệt x</a:t>
            </a:r>
            <a:r>
              <a:rPr lang="vi-VN" sz="4000" baseline="-25000" dirty="0">
                <a:latin typeface="Times New Roman" pitchFamily="18" charset="0"/>
                <a:cs typeface="Times New Roman" pitchFamily="18" charset="0"/>
              </a:rPr>
              <a:t>1; 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4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 . Theo định lí V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è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te, ta có: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40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+x</a:t>
            </a:r>
            <a:r>
              <a:rPr lang="en-US" sz="4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=0; </a:t>
            </a:r>
            <a:endParaRPr lang="en-US" sz="4000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499261"/>
              </p:ext>
            </p:extLst>
          </p:nvPr>
        </p:nvGraphicFramePr>
        <p:xfrm>
          <a:off x="5399314" y="8932863"/>
          <a:ext cx="3733800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4" name="Equation" r:id="rId22" imgW="1244520" imgH="419040" progId="Equation.DSMT4">
                  <p:embed/>
                </p:oleObj>
              </mc:Choice>
              <mc:Fallback>
                <p:oleObj name="Equation" r:id="rId22" imgW="1244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314" y="8932863"/>
                        <a:ext cx="3733800" cy="1354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487208"/>
              </p:ext>
            </p:extLst>
          </p:nvPr>
        </p:nvGraphicFramePr>
        <p:xfrm>
          <a:off x="15525636" y="386868"/>
          <a:ext cx="582612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5" name="Equation" r:id="rId24" imgW="177480" imgH="190440" progId="Equation.DSMT4">
                  <p:embed/>
                </p:oleObj>
              </mc:Choice>
              <mc:Fallback>
                <p:oleObj name="Equation" r:id="rId24" imgW="177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636" y="386868"/>
                        <a:ext cx="582612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2997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ular Callout 15"/>
          <p:cNvSpPr/>
          <p:nvPr/>
        </p:nvSpPr>
        <p:spPr>
          <a:xfrm>
            <a:off x="5111552" y="3127278"/>
            <a:ext cx="10476792" cy="2664909"/>
          </a:xfrm>
          <a:prstGeom prst="wedgeRoundRectCallout">
            <a:avLst>
              <a:gd name="adj1" fmla="val -26881"/>
              <a:gd name="adj2" fmla="val 74945"/>
              <a:gd name="adj3" fmla="val 16667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lIns="182876" tIns="91437" rIns="182876" bIns="91437" rtlCol="0" anchor="ctr"/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da-DK" sz="4200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Dotum" panose="020B0600000101010101" pitchFamily="34" charset="-127"/>
                <a:cs typeface="Times New Roman" pitchFamily="18" charset="0"/>
              </a:rPr>
              <a:t>Không cần giải, tớ biết ngay tổng và tích hai nghiệm của phương trình                             đều bằng </a:t>
            </a:r>
            <a:r>
              <a:rPr lang="vi-VN" sz="4200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Dotum" panose="020B0600000101010101" pitchFamily="34" charset="-127"/>
                <a:cs typeface="Times New Roman" pitchFamily="18" charset="0"/>
              </a:rPr>
              <a:t>1</a:t>
            </a:r>
            <a:endParaRPr lang="en-US" sz="4200" dirty="0">
              <a:solidFill>
                <a:schemeClr val="tx1">
                  <a:lumMod val="50000"/>
                </a:schemeClr>
              </a:solidFill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5009" y="246958"/>
            <a:ext cx="3526116" cy="248794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716200" y="1234232"/>
            <a:ext cx="5671154" cy="923330"/>
          </a:xfrm>
          <a:prstGeom prst="rect">
            <a:avLst/>
          </a:prstGeom>
          <a:noFill/>
        </p:spPr>
        <p:txBody>
          <a:bodyPr wrap="square" lIns="182876" tIns="91437" rIns="182876" bIns="91437" rtlCol="0">
            <a:spAutoFit/>
          </a:bodyPr>
          <a:lstStyle/>
          <a:p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h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endParaRPr lang="en-US" sz="4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0776644" y="4101003"/>
            <a:ext cx="3559300" cy="830991"/>
          </a:xfrm>
          <a:prstGeom prst="rect">
            <a:avLst/>
          </a:prstGeom>
        </p:spPr>
        <p:txBody>
          <a:bodyPr wrap="none" lIns="182876" tIns="91437" rIns="182876" bIns="91437">
            <a:spAutoFit/>
          </a:bodyPr>
          <a:lstStyle/>
          <a:p>
            <a:r>
              <a:rPr lang="en-US" alt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42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altLang="en-US" sz="4200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vi-VN" altLang="en-US" sz="42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4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4200" dirty="0">
                <a:latin typeface="Times New Roman" pitchFamily="18" charset="0"/>
                <a:cs typeface="Times New Roman" pitchFamily="18" charset="0"/>
              </a:rPr>
              <a:t>= 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14368" y="6892323"/>
            <a:ext cx="6912768" cy="830991"/>
          </a:xfrm>
          <a:prstGeom prst="rect">
            <a:avLst/>
          </a:prstGeom>
          <a:noFill/>
        </p:spPr>
        <p:txBody>
          <a:bodyPr wrap="square" lIns="182876" tIns="91437" rIns="182876" bIns="91437" rtlCol="0">
            <a:spAutoFit/>
          </a:bodyPr>
          <a:lstStyle/>
          <a:p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Ý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6475" y="3212427"/>
            <a:ext cx="2841102" cy="2608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444060"/>
              </p:ext>
            </p:extLst>
          </p:nvPr>
        </p:nvGraphicFramePr>
        <p:xfrm>
          <a:off x="3534965" y="8205404"/>
          <a:ext cx="52260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6" imgW="1562040" imgH="228600" progId="Equation.DSMT4">
                  <p:embed/>
                </p:oleObj>
              </mc:Choice>
              <mc:Fallback>
                <p:oleObj name="Equation" r:id="rId6" imgW="1562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4965" y="8205404"/>
                        <a:ext cx="522605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851941" y="8252817"/>
            <a:ext cx="122791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ai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4300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" name="Google Shape;91;p2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1442040" y="-927051"/>
            <a:ext cx="914400" cy="914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Picture 149">
            <a:hlinkClick r:id="rId6" action="ppaction://hlinksldjump"/>
            <a:extLst>
              <a:ext uri="{FF2B5EF4-FFF2-40B4-BE49-F238E27FC236}">
                <a16:creationId xmlns:a16="http://schemas.microsoft.com/office/drawing/2014/main" xmlns="" id="{1DC691EF-DAFF-D941-E0FA-36340A38830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1632" y="7140302"/>
            <a:ext cx="1445312" cy="2644790"/>
          </a:xfrm>
          <a:prstGeom prst="rect">
            <a:avLst/>
          </a:prstGeom>
        </p:spPr>
      </p:pic>
      <p:pic>
        <p:nvPicPr>
          <p:cNvPr id="15" name="Picture 158">
            <a:hlinkClick r:id="rId8" action="ppaction://hlinksldjump"/>
            <a:extLst>
              <a:ext uri="{FF2B5EF4-FFF2-40B4-BE49-F238E27FC236}">
                <a16:creationId xmlns:a16="http://schemas.microsoft.com/office/drawing/2014/main" xmlns="" id="{C4232468-EF10-5142-68A3-977255E66CA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4848" y="8778240"/>
            <a:ext cx="1328424" cy="1497330"/>
          </a:xfrm>
          <a:prstGeom prst="rect">
            <a:avLst/>
          </a:prstGeom>
        </p:spPr>
      </p:pic>
      <p:pic>
        <p:nvPicPr>
          <p:cNvPr id="16" name="vuidehoc">
            <a:hlinkClick r:id="" action="ppaction://media"/>
            <a:extLst>
              <a:ext uri="{FF2B5EF4-FFF2-40B4-BE49-F238E27FC236}">
                <a16:creationId xmlns:a16="http://schemas.microsoft.com/office/drawing/2014/main" xmlns="" id="{23142673-CDEB-4C2B-8741-EC9FB429FA4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2271710" y="-1007324"/>
            <a:ext cx="685800" cy="914400"/>
          </a:xfrm>
          <a:prstGeom prst="rect">
            <a:avLst/>
          </a:prstGeom>
        </p:spPr>
      </p:pic>
      <p:sp>
        <p:nvSpPr>
          <p:cNvPr id="23" name="Rectangle 1">
            <a:extLst>
              <a:ext uri="{FF2B5EF4-FFF2-40B4-BE49-F238E27FC236}">
                <a16:creationId xmlns:a16="http://schemas.microsoft.com/office/drawing/2014/main" xmlns="" id="{D3B8E410-A9A7-5BD9-BF82-C1F969470BA7}"/>
              </a:ext>
            </a:extLst>
          </p:cNvPr>
          <p:cNvSpPr/>
          <p:nvPr/>
        </p:nvSpPr>
        <p:spPr>
          <a:xfrm>
            <a:off x="6067865" y="9552617"/>
            <a:ext cx="2789696" cy="4649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rtlCol="0" anchor="ctr"/>
          <a:lstStyle/>
          <a:p>
            <a:pPr algn="ctr"/>
            <a:endParaRPr lang="en-US"/>
          </a:p>
        </p:txBody>
      </p:sp>
      <p:pic>
        <p:nvPicPr>
          <p:cNvPr id="7170" name="Picture 2" descr="https://tse3.mm.bing.net/th?id=OIP.S_iJgXI59TFuBypUdIkOPwHaLI&amp;pid=Api&amp;P=0&amp;h=22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6392" y="2104283"/>
            <a:ext cx="5516879" cy="64719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mau1">
            <a:hlinkClick r:id="rId12" action="ppaction://hlinksldjump"/>
            <a:extLst>
              <a:ext uri="{FF2B5EF4-FFF2-40B4-BE49-F238E27FC236}">
                <a16:creationId xmlns:a16="http://schemas.microsoft.com/office/drawing/2014/main" xmlns="" id="{C9A1969A-A1BB-9CD1-65AF-47AC4A845FC7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6392" y="1281726"/>
            <a:ext cx="3143144" cy="3977985"/>
          </a:xfrm>
          <a:prstGeom prst="rect">
            <a:avLst/>
          </a:prstGeom>
        </p:spPr>
      </p:pic>
      <p:pic>
        <p:nvPicPr>
          <p:cNvPr id="27" name="mau2">
            <a:hlinkClick r:id="rId14" action="ppaction://hlinksldjump"/>
            <a:extLst>
              <a:ext uri="{FF2B5EF4-FFF2-40B4-BE49-F238E27FC236}">
                <a16:creationId xmlns:a16="http://schemas.microsoft.com/office/drawing/2014/main" xmlns="" id="{B2544CC2-4B3A-E4D9-339B-6B5F4D6D2B14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19683" y="1821149"/>
            <a:ext cx="3233399" cy="3959715"/>
          </a:xfrm>
          <a:prstGeom prst="rect">
            <a:avLst/>
          </a:prstGeom>
        </p:spPr>
      </p:pic>
      <p:pic>
        <p:nvPicPr>
          <p:cNvPr id="28" name="mau3">
            <a:hlinkClick r:id="rId16" action="ppaction://hlinksldjump"/>
            <a:extLst>
              <a:ext uri="{FF2B5EF4-FFF2-40B4-BE49-F238E27FC236}">
                <a16:creationId xmlns:a16="http://schemas.microsoft.com/office/drawing/2014/main" xmlns="" id="{D5F2F6B8-B51C-3403-6E6B-2D01BD9C4420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9645" y="4698443"/>
            <a:ext cx="2969787" cy="3959715"/>
          </a:xfrm>
          <a:prstGeom prst="rect">
            <a:avLst/>
          </a:prstGeom>
        </p:spPr>
      </p:pic>
      <p:pic>
        <p:nvPicPr>
          <p:cNvPr id="29" name="mau4">
            <a:hlinkClick r:id="rId18" action="ppaction://hlinksldjump"/>
            <a:extLst>
              <a:ext uri="{FF2B5EF4-FFF2-40B4-BE49-F238E27FC236}">
                <a16:creationId xmlns:a16="http://schemas.microsoft.com/office/drawing/2014/main" xmlns="" id="{1B36FF7E-2755-0029-9742-E411A09E8EF8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37467" y="4698443"/>
            <a:ext cx="3255803" cy="3977985"/>
          </a:xfrm>
          <a:prstGeom prst="rect">
            <a:avLst/>
          </a:prstGeom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9240" y="678320"/>
            <a:ext cx="6482759" cy="8659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" name="Picture 146">
            <a:extLst>
              <a:ext uri="{FF2B5EF4-FFF2-40B4-BE49-F238E27FC236}">
                <a16:creationId xmlns:a16="http://schemas.microsoft.com/office/drawing/2014/main" xmlns="" id="{49EC0C96-21BF-A841-1685-4F02DB9D8750}"/>
              </a:ext>
            </a:extLst>
          </p:cNvPr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3819" y="2219816"/>
            <a:ext cx="1193745" cy="1591661"/>
          </a:xfrm>
          <a:prstGeom prst="rect">
            <a:avLst/>
          </a:prstGeom>
        </p:spPr>
      </p:pic>
      <p:pic>
        <p:nvPicPr>
          <p:cNvPr id="32" name="Picture 146">
            <a:extLst>
              <a:ext uri="{FF2B5EF4-FFF2-40B4-BE49-F238E27FC236}">
                <a16:creationId xmlns:a16="http://schemas.microsoft.com/office/drawing/2014/main" xmlns="" id="{49EC0C96-21BF-A841-1685-4F02DB9D8750}"/>
              </a:ext>
            </a:extLst>
          </p:cNvPr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5896" y="2234041"/>
            <a:ext cx="1193745" cy="1591661"/>
          </a:xfrm>
          <a:prstGeom prst="rect">
            <a:avLst/>
          </a:prstGeom>
        </p:spPr>
      </p:pic>
      <p:pic>
        <p:nvPicPr>
          <p:cNvPr id="33" name="Picture 146">
            <a:extLst>
              <a:ext uri="{FF2B5EF4-FFF2-40B4-BE49-F238E27FC236}">
                <a16:creationId xmlns:a16="http://schemas.microsoft.com/office/drawing/2014/main" xmlns="" id="{49EC0C96-21BF-A841-1685-4F02DB9D8750}"/>
              </a:ext>
            </a:extLst>
          </p:cNvPr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9641" y="2602103"/>
            <a:ext cx="1193745" cy="1591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3153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6058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86000" y="1790700"/>
            <a:ext cx="13639800" cy="2362200"/>
            <a:chOff x="2727158" y="2917658"/>
            <a:chExt cx="13639800" cy="2362200"/>
          </a:xfrm>
        </p:grpSpPr>
        <p:grpSp>
          <p:nvGrpSpPr>
            <p:cNvPr id="40" name="Group 4"/>
            <p:cNvGrpSpPr/>
            <p:nvPr/>
          </p:nvGrpSpPr>
          <p:grpSpPr>
            <a:xfrm>
              <a:off x="2727158" y="2917658"/>
              <a:ext cx="13639800" cy="2362200"/>
              <a:chOff x="0" y="0"/>
              <a:chExt cx="8585565" cy="2221020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12700" y="12700"/>
                <a:ext cx="8560165" cy="2195620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0" y="0"/>
                <a:ext cx="8585565" cy="2221020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2930388" y="3390900"/>
              <a:ext cx="13187841" cy="10156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r>
                <a:rPr lang="vi-VN" sz="4000" b="1" dirty="0">
                  <a:solidFill>
                    <a:prstClr val="black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rPr>
                <a:t>2</a:t>
              </a:r>
              <a:r>
                <a:rPr lang="nl-NL" sz="4000" b="1" dirty="0" smtClean="0">
                  <a:solidFill>
                    <a:prstClr val="black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rPr>
                <a:t>. </a:t>
              </a:r>
              <a:r>
                <a:rPr lang="vi-VN" sz="4000" b="1" dirty="0" smtClean="0">
                  <a:solidFill>
                    <a:prstClr val="black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rPr>
                <a:t>ÁP DỤNG ĐỊNH LÍ VI</a:t>
              </a:r>
              <a:r>
                <a:rPr lang="en-US" sz="4000" b="1" dirty="0">
                  <a:solidFill>
                    <a:prstClr val="black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rPr>
                <a:t>È</a:t>
              </a:r>
              <a:r>
                <a:rPr lang="vi-VN" sz="4000" b="1" dirty="0" smtClean="0">
                  <a:solidFill>
                    <a:prstClr val="black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rPr>
                <a:t>TE ĐỂ TÍNH NHẨM NGHIỆM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89717" y="6353805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6862900"/>
      </p:ext>
    </p:extLst>
  </p:cSld>
  <p:clrMapOvr>
    <a:masterClrMapping/>
  </p:clrMapOvr>
  <p:transition spd="med">
    <p:circl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4400" y="495300"/>
            <a:ext cx="145542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dirty="0" smtClean="0">
                <a:latin typeface="+mj-lt"/>
              </a:rPr>
              <a:t>HĐ3. Cho phương trình 2x</a:t>
            </a:r>
            <a:r>
              <a:rPr lang="vi-VN" sz="4000" baseline="30000" dirty="0" smtClean="0">
                <a:latin typeface="+mj-lt"/>
              </a:rPr>
              <a:t>2</a:t>
            </a:r>
            <a:r>
              <a:rPr lang="vi-VN" sz="4000" dirty="0" smtClean="0">
                <a:latin typeface="+mj-lt"/>
              </a:rPr>
              <a:t> -7x +5 =0</a:t>
            </a:r>
          </a:p>
          <a:p>
            <a:pPr marL="742950" indent="-742950">
              <a:buAutoNum type="alphaLcParenR"/>
            </a:pPr>
            <a:r>
              <a:rPr lang="vi-VN" sz="4000" dirty="0" smtClean="0">
                <a:latin typeface="+mj-lt"/>
              </a:rPr>
              <a:t>Xác định các hệ số a,b,c rồi tính a+ b+ c</a:t>
            </a:r>
          </a:p>
          <a:p>
            <a:pPr marL="742950" indent="-742950">
              <a:buAutoNum type="alphaLcParenR"/>
            </a:pPr>
            <a:r>
              <a:rPr lang="vi-VN" sz="4000" dirty="0" smtClean="0">
                <a:latin typeface="+mj-lt"/>
              </a:rPr>
              <a:t>Chứng tỏ x</a:t>
            </a:r>
            <a:r>
              <a:rPr lang="vi-VN" sz="4000" baseline="-25000" dirty="0" smtClean="0">
                <a:latin typeface="+mj-lt"/>
              </a:rPr>
              <a:t>1</a:t>
            </a:r>
            <a:r>
              <a:rPr lang="vi-VN" sz="4000" dirty="0" smtClean="0">
                <a:latin typeface="+mj-lt"/>
              </a:rPr>
              <a:t>=1 là một nghiệm của phương trình</a:t>
            </a:r>
          </a:p>
          <a:p>
            <a:pPr marL="742950" indent="-742950">
              <a:buAutoNum type="alphaLcParenR"/>
            </a:pPr>
            <a:r>
              <a:rPr lang="vi-VN" sz="4000" dirty="0" smtClean="0">
                <a:latin typeface="+mj-lt"/>
              </a:rPr>
              <a:t>Dùng định lí 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V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è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te </a:t>
            </a:r>
            <a:r>
              <a:rPr lang="vi-VN" sz="4000" dirty="0" smtClean="0">
                <a:latin typeface="+mj-lt"/>
              </a:rPr>
              <a:t>để tìm nghiệm còn lại x</a:t>
            </a:r>
            <a:r>
              <a:rPr lang="vi-VN" sz="4000" baseline="-25000" dirty="0" smtClean="0">
                <a:latin typeface="+mj-lt"/>
              </a:rPr>
              <a:t>2</a:t>
            </a:r>
            <a:r>
              <a:rPr lang="vi-VN" sz="4000" dirty="0" smtClean="0">
                <a:latin typeface="+mj-lt"/>
              </a:rPr>
              <a:t> của phương trình.</a:t>
            </a:r>
            <a:endParaRPr lang="en-US" sz="4000" dirty="0">
              <a:latin typeface="+mj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81743" y="4610100"/>
            <a:ext cx="145542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dirty="0" smtClean="0">
                <a:latin typeface="+mj-lt"/>
              </a:rPr>
              <a:t>HĐ4. Cho phương trình 3x</a:t>
            </a:r>
            <a:r>
              <a:rPr lang="vi-VN" sz="4000" baseline="30000" dirty="0" smtClean="0">
                <a:latin typeface="+mj-lt"/>
              </a:rPr>
              <a:t>2</a:t>
            </a:r>
            <a:r>
              <a:rPr lang="vi-VN" sz="4000" dirty="0" smtClean="0">
                <a:latin typeface="+mj-lt"/>
              </a:rPr>
              <a:t> + 5x +2  =0</a:t>
            </a:r>
          </a:p>
          <a:p>
            <a:pPr marL="742950" indent="-742950">
              <a:buAutoNum type="alphaLcParenR"/>
            </a:pPr>
            <a:r>
              <a:rPr lang="vi-VN" sz="4000" dirty="0" smtClean="0">
                <a:latin typeface="+mj-lt"/>
              </a:rPr>
              <a:t>Xác định các hệ số a,b,c rồi tính a- b+ c</a:t>
            </a:r>
          </a:p>
          <a:p>
            <a:pPr marL="742950" indent="-742950">
              <a:buAutoNum type="alphaLcParenR"/>
            </a:pPr>
            <a:r>
              <a:rPr lang="vi-VN" sz="4000" dirty="0" smtClean="0">
                <a:latin typeface="+mj-lt"/>
              </a:rPr>
              <a:t>Chứng tỏ x</a:t>
            </a:r>
            <a:r>
              <a:rPr lang="vi-VN" sz="4000" baseline="-25000" dirty="0" smtClean="0">
                <a:latin typeface="+mj-lt"/>
              </a:rPr>
              <a:t>1</a:t>
            </a:r>
            <a:r>
              <a:rPr lang="vi-VN" sz="4000" dirty="0" smtClean="0">
                <a:latin typeface="+mj-lt"/>
              </a:rPr>
              <a:t>= - 1 là một nghiệm của phương trình</a:t>
            </a:r>
          </a:p>
          <a:p>
            <a:pPr marL="742950" indent="-742950">
              <a:buAutoNum type="alphaLcParenR"/>
            </a:pPr>
            <a:r>
              <a:rPr lang="vi-VN" sz="4000" dirty="0" smtClean="0">
                <a:latin typeface="+mj-lt"/>
              </a:rPr>
              <a:t>Dùng định lí 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V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è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te</a:t>
            </a:r>
            <a:r>
              <a:rPr lang="vi-VN" sz="4000" dirty="0" smtClean="0">
                <a:latin typeface="+mj-lt"/>
              </a:rPr>
              <a:t> để tìm nghiệm còn lại x</a:t>
            </a:r>
            <a:r>
              <a:rPr lang="vi-VN" sz="4000" baseline="-25000" dirty="0" smtClean="0">
                <a:latin typeface="+mj-lt"/>
              </a:rPr>
              <a:t>2</a:t>
            </a:r>
            <a:r>
              <a:rPr lang="vi-VN" sz="4000" dirty="0" smtClean="0">
                <a:latin typeface="+mj-lt"/>
              </a:rPr>
              <a:t> của phương trình.</a:t>
            </a:r>
            <a:endParaRPr lang="en-US" sz="4000" dirty="0"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05000" y="7962900"/>
            <a:ext cx="11887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i="1" dirty="0" smtClean="0">
                <a:solidFill>
                  <a:srgbClr val="FF0000"/>
                </a:solidFill>
                <a:latin typeface="+mj-lt"/>
              </a:rPr>
              <a:t>( HĐ nhóm 4 : HĐ Khăn trải bàn  )</a:t>
            </a:r>
            <a:endParaRPr lang="en-US" sz="4000" i="1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23864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9F7D8321-937F-FAB2-A438-7D3ABA2DAF43}"/>
              </a:ext>
            </a:extLst>
          </p:cNvPr>
          <p:cNvGrpSpPr/>
          <p:nvPr/>
        </p:nvGrpSpPr>
        <p:grpSpPr>
          <a:xfrm>
            <a:off x="0" y="0"/>
            <a:ext cx="18288000" cy="10287000"/>
            <a:chOff x="0" y="0"/>
            <a:chExt cx="12192000" cy="6858000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xmlns="" id="{DDAD41ED-5CB1-4039-3A81-653E5948235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0" y="0"/>
              <a:ext cx="12192000" cy="68580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xmlns="" id="{101D1B73-AA01-0728-97E3-F8E99B360452}"/>
                </a:ext>
              </a:extLst>
            </p:cNvPr>
            <p:cNvCxnSpPr>
              <a:cxnSpLocks/>
            </p:cNvCxnSpPr>
            <p:nvPr/>
          </p:nvCxnSpPr>
          <p:spPr>
            <a:xfrm>
              <a:off x="0" y="0"/>
              <a:ext cx="12120880" cy="678688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xmlns="" id="{2BF7BD5D-A502-C744-BE49-4CA0346A2453}"/>
                </a:ext>
              </a:extLst>
            </p:cNvPr>
            <p:cNvSpPr txBox="1"/>
            <p:nvPr/>
          </p:nvSpPr>
          <p:spPr>
            <a:xfrm rot="16200000" flipH="1">
              <a:off x="7520860" y="2980287"/>
              <a:ext cx="4003327" cy="677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b="1" dirty="0">
                  <a:solidFill>
                    <a:prstClr val="black"/>
                  </a:solidFill>
                  <a:latin typeface="Times New Roman" pitchFamily="18" charset="0"/>
                  <a:ea typeface="#9Slide03 Roboto Bold" panose="02000000000000000000" pitchFamily="2" charset="0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xmlns="" id="{DD150589-0272-F051-594B-0360F72F3399}"/>
                </a:ext>
              </a:extLst>
            </p:cNvPr>
            <p:cNvSpPr txBox="1"/>
            <p:nvPr/>
          </p:nvSpPr>
          <p:spPr>
            <a:xfrm flipV="1">
              <a:off x="5640641" y="1106768"/>
              <a:ext cx="3572367" cy="677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371531">
                <a:defRPr/>
              </a:pPr>
              <a:endParaRPr lang="en-US" sz="6000" b="1" dirty="0">
                <a:solidFill>
                  <a:prstClr val="black"/>
                </a:solidFill>
                <a:latin typeface="#9Slide03 Arima Madurai Black" panose="00000A00000000000000" pitchFamily="2" charset="0"/>
                <a:ea typeface="#9Slide03 Roboto Bold" panose="02000000000000000000" pitchFamily="2" charset="0"/>
                <a:cs typeface="#9Slide03 Arima Madurai Black" panose="00000A00000000000000" pitchFamily="2" charset="0"/>
              </a:endParaRPr>
            </a:p>
          </p:txBody>
        </p: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xmlns="" id="{07308773-240B-B13A-7779-506FC9627300}"/>
                </a:ext>
              </a:extLst>
            </p:cNvPr>
            <p:cNvCxnSpPr>
              <a:cxnSpLocks/>
            </p:cNvCxnSpPr>
            <p:nvPr/>
          </p:nvCxnSpPr>
          <p:spPr>
            <a:xfrm>
              <a:off x="1523128" y="1170250"/>
              <a:ext cx="0" cy="4534577"/>
            </a:xfrm>
            <a:prstGeom prst="line">
              <a:avLst/>
            </a:prstGeom>
            <a:ln w="12700"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xmlns="" id="{D1C0FD1D-90EA-4054-0319-4E699ADCC071}"/>
                </a:ext>
              </a:extLst>
            </p:cNvPr>
            <p:cNvCxnSpPr>
              <a:cxnSpLocks/>
            </p:cNvCxnSpPr>
            <p:nvPr/>
          </p:nvCxnSpPr>
          <p:spPr>
            <a:xfrm>
              <a:off x="2158180" y="1779336"/>
              <a:ext cx="0" cy="3489276"/>
            </a:xfrm>
            <a:prstGeom prst="line">
              <a:avLst/>
            </a:prstGeom>
            <a:ln w="12700"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xmlns="" id="{B59757DF-2E74-C990-8D34-319EE7B4491A}"/>
                </a:ext>
              </a:extLst>
            </p:cNvPr>
            <p:cNvCxnSpPr>
              <a:cxnSpLocks/>
            </p:cNvCxnSpPr>
            <p:nvPr/>
          </p:nvCxnSpPr>
          <p:spPr>
            <a:xfrm>
              <a:off x="934064" y="805543"/>
              <a:ext cx="0" cy="5129870"/>
            </a:xfrm>
            <a:prstGeom prst="line">
              <a:avLst/>
            </a:prstGeom>
            <a:ln w="12700"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xmlns="" id="{9EACDA66-089B-4CF4-5BC3-7D71ABB33D01}"/>
                </a:ext>
              </a:extLst>
            </p:cNvPr>
            <p:cNvCxnSpPr>
              <a:cxnSpLocks/>
            </p:cNvCxnSpPr>
            <p:nvPr/>
          </p:nvCxnSpPr>
          <p:spPr>
            <a:xfrm>
              <a:off x="260555" y="304800"/>
              <a:ext cx="0" cy="6096000"/>
            </a:xfrm>
            <a:prstGeom prst="line">
              <a:avLst/>
            </a:prstGeom>
            <a:ln w="12700"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xmlns="" id="{1056826B-7DE0-CFB6-5A7C-4F9E0C8F15A6}"/>
                </a:ext>
              </a:extLst>
            </p:cNvPr>
            <p:cNvCxnSpPr>
              <a:cxnSpLocks/>
            </p:cNvCxnSpPr>
            <p:nvPr/>
          </p:nvCxnSpPr>
          <p:spPr>
            <a:xfrm>
              <a:off x="11956026" y="420755"/>
              <a:ext cx="0" cy="6096000"/>
            </a:xfrm>
            <a:prstGeom prst="line">
              <a:avLst/>
            </a:prstGeom>
            <a:ln w="12700"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xmlns="" id="{419E6155-2150-42BA-986C-E5513166686A}"/>
                </a:ext>
              </a:extLst>
            </p:cNvPr>
            <p:cNvCxnSpPr>
              <a:cxnSpLocks/>
            </p:cNvCxnSpPr>
            <p:nvPr/>
          </p:nvCxnSpPr>
          <p:spPr>
            <a:xfrm>
              <a:off x="11262851" y="1106579"/>
              <a:ext cx="0" cy="4851481"/>
            </a:xfrm>
            <a:prstGeom prst="line">
              <a:avLst/>
            </a:prstGeom>
            <a:ln w="12700"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xmlns="" id="{8A7CC149-BC37-F58D-F1DF-86FBF45E9C8F}"/>
                </a:ext>
              </a:extLst>
            </p:cNvPr>
            <p:cNvCxnSpPr>
              <a:cxnSpLocks/>
            </p:cNvCxnSpPr>
            <p:nvPr/>
          </p:nvCxnSpPr>
          <p:spPr>
            <a:xfrm>
              <a:off x="9805843" y="1954049"/>
              <a:ext cx="0" cy="3361305"/>
            </a:xfrm>
            <a:prstGeom prst="line">
              <a:avLst/>
            </a:prstGeom>
            <a:ln w="12700"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xmlns="" id="{AF038CB9-A336-15EA-8850-A0C89F35053E}"/>
                </a:ext>
              </a:extLst>
            </p:cNvPr>
            <p:cNvCxnSpPr>
              <a:cxnSpLocks/>
            </p:cNvCxnSpPr>
            <p:nvPr/>
          </p:nvCxnSpPr>
          <p:spPr>
            <a:xfrm>
              <a:off x="10555854" y="1466136"/>
              <a:ext cx="0" cy="4314178"/>
            </a:xfrm>
            <a:prstGeom prst="line">
              <a:avLst/>
            </a:prstGeom>
            <a:ln w="12700"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xmlns="" id="{C8A2DC39-8E71-9FC3-8B7B-2A73B9DC1E55}"/>
                </a:ext>
              </a:extLst>
            </p:cNvPr>
            <p:cNvCxnSpPr>
              <a:cxnSpLocks/>
            </p:cNvCxnSpPr>
            <p:nvPr/>
          </p:nvCxnSpPr>
          <p:spPr>
            <a:xfrm>
              <a:off x="1523128" y="6717769"/>
              <a:ext cx="9842962" cy="0"/>
            </a:xfrm>
            <a:prstGeom prst="line">
              <a:avLst/>
            </a:prstGeom>
            <a:ln w="12700"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xmlns="" id="{C2FE1265-F154-D95D-BAF5-8D4466E8B8F4}"/>
                </a:ext>
              </a:extLst>
            </p:cNvPr>
            <p:cNvCxnSpPr>
              <a:cxnSpLocks/>
            </p:cNvCxnSpPr>
            <p:nvPr/>
          </p:nvCxnSpPr>
          <p:spPr>
            <a:xfrm>
              <a:off x="1523128" y="164569"/>
              <a:ext cx="9842962" cy="0"/>
            </a:xfrm>
            <a:prstGeom prst="line">
              <a:avLst/>
            </a:prstGeom>
            <a:ln w="12700"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xmlns="" id="{BF9A90CF-35F8-AA50-7A21-F26218E0EFC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966934" y="1106579"/>
              <a:ext cx="6721352" cy="63671"/>
            </a:xfrm>
            <a:prstGeom prst="line">
              <a:avLst/>
            </a:prstGeom>
            <a:ln w="12700"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xmlns="" id="{FB1497B7-05C8-79F8-457D-B7DD820E51D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96886" y="5733862"/>
              <a:ext cx="7439982" cy="73166"/>
            </a:xfrm>
            <a:prstGeom prst="line">
              <a:avLst/>
            </a:prstGeom>
            <a:ln w="12700"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xmlns="" id="{C449ACF0-C1DA-EFC7-429E-4AF2E5E5183D}"/>
                </a:ext>
              </a:extLst>
            </p:cNvPr>
            <p:cNvCxnSpPr>
              <a:cxnSpLocks/>
            </p:cNvCxnSpPr>
            <p:nvPr/>
          </p:nvCxnSpPr>
          <p:spPr>
            <a:xfrm>
              <a:off x="2158180" y="645117"/>
              <a:ext cx="8488049" cy="0"/>
            </a:xfrm>
            <a:prstGeom prst="line">
              <a:avLst/>
            </a:prstGeom>
            <a:ln w="12700"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5" name="Hình chữ nhật 44">
            <a:extLst>
              <a:ext uri="{FF2B5EF4-FFF2-40B4-BE49-F238E27FC236}">
                <a16:creationId xmlns:a16="http://schemas.microsoft.com/office/drawing/2014/main" xmlns="" id="{39D14832-657C-470E-06BC-E49479185E23}"/>
              </a:ext>
            </a:extLst>
          </p:cNvPr>
          <p:cNvSpPr/>
          <p:nvPr/>
        </p:nvSpPr>
        <p:spPr>
          <a:xfrm>
            <a:off x="5789461" y="3178616"/>
            <a:ext cx="6806672" cy="3879810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57" tIns="68579" rIns="137157" bIns="68579"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 rot="16200000">
            <a:off x="11068241" y="4657745"/>
            <a:ext cx="4402781" cy="877164"/>
          </a:xfrm>
          <a:prstGeom prst="rect">
            <a:avLst/>
          </a:prstGeom>
          <a:noFill/>
        </p:spPr>
        <p:txBody>
          <a:bodyPr wrap="square" lIns="137157" tIns="68579" rIns="137157" bIns="68579" rtlCol="0">
            <a:spAutoFit/>
          </a:bodyPr>
          <a:lstStyle/>
          <a:p>
            <a:r>
              <a:rPr lang="en-US" sz="4800" b="1" dirty="0">
                <a:solidFill>
                  <a:srgbClr val="0000FF"/>
                </a:solidFill>
                <a:latin typeface="Times New Roman" pitchFamily="18" charset="0"/>
                <a:ea typeface="#9Slide03 Roboto Bold" panose="02000000000000000000" pitchFamily="2" charset="0"/>
                <a:cs typeface="Times New Roman" pitchFamily="18" charset="0"/>
              </a:rPr>
              <a:t>2.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a+b+c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endParaRPr lang="en-US" sz="4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 rot="5400000">
            <a:off x="2619568" y="4387666"/>
            <a:ext cx="4204280" cy="1615826"/>
          </a:xfrm>
          <a:prstGeom prst="rect">
            <a:avLst/>
          </a:prstGeom>
          <a:noFill/>
        </p:spPr>
        <p:txBody>
          <a:bodyPr wrap="square" lIns="137157" tIns="68579" rIns="137157" bIns="68579" rtlCol="0">
            <a:spAutoFit/>
          </a:bodyPr>
          <a:lstStyle/>
          <a:p>
            <a:pPr defTabSz="1371531">
              <a:defRPr/>
            </a:pPr>
            <a:r>
              <a:rPr lang="en-US" sz="4800" b="1" dirty="0">
                <a:solidFill>
                  <a:srgbClr val="0000FF"/>
                </a:solidFill>
                <a:latin typeface="Times New Roman" pitchFamily="18" charset="0"/>
                <a:ea typeface="#9Slide03 Roboto Bold" panose="02000000000000000000" pitchFamily="2" charset="0"/>
                <a:cs typeface="Times New Roman" pitchFamily="18" charset="0"/>
              </a:rPr>
              <a:t>4.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Dùng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định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lí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vi-VN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i</a:t>
            </a:r>
            <a:r>
              <a:rPr lang="en-US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è</a:t>
            </a:r>
            <a:r>
              <a:rPr lang="vi-VN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e</a:t>
            </a:r>
            <a:r>
              <a:rPr lang="en-US" sz="4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để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tìm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x</a:t>
            </a:r>
            <a:r>
              <a:rPr lang="en-US" sz="4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2</a:t>
            </a:r>
            <a:endParaRPr lang="en-US" sz="4800" b="1" dirty="0">
              <a:solidFill>
                <a:srgbClr val="0000FF"/>
              </a:solidFill>
              <a:latin typeface="Times New Roman" pitchFamily="18" charset="0"/>
              <a:ea typeface="#9Slide03 Roboto Bold" panose="02000000000000000000" pitchFamily="2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 rot="10800000">
            <a:off x="4374083" y="1562791"/>
            <a:ext cx="8575896" cy="1615826"/>
          </a:xfrm>
          <a:prstGeom prst="rect">
            <a:avLst/>
          </a:prstGeom>
          <a:noFill/>
        </p:spPr>
        <p:txBody>
          <a:bodyPr wrap="square" lIns="137157" tIns="68579" rIns="137157" bIns="68579" rtlCol="0">
            <a:spAutoFit/>
          </a:bodyPr>
          <a:lstStyle/>
          <a:p>
            <a:pPr defTabSz="1371531">
              <a:defRPr/>
            </a:pPr>
            <a:r>
              <a:rPr lang="en-US" sz="4800" b="1" dirty="0">
                <a:solidFill>
                  <a:srgbClr val="0000FF"/>
                </a:solidFill>
                <a:latin typeface="Times New Roman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3.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Chứng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tỏ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rằng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x</a:t>
            </a:r>
            <a:r>
              <a:rPr lang="en-US" sz="4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1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=1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là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một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nghiệm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phương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trình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2" name="TextBox 119">
            <a:extLst>
              <a:ext uri="{FF2B5EF4-FFF2-40B4-BE49-F238E27FC236}">
                <a16:creationId xmlns:a16="http://schemas.microsoft.com/office/drawing/2014/main" xmlns="" id="{EFF2F600-0875-4168-813D-1022E5896E5D}"/>
              </a:ext>
            </a:extLst>
          </p:cNvPr>
          <p:cNvSpPr txBox="1"/>
          <p:nvPr/>
        </p:nvSpPr>
        <p:spPr>
          <a:xfrm>
            <a:off x="6267164" y="3297905"/>
            <a:ext cx="3884951" cy="784827"/>
          </a:xfrm>
          <a:prstGeom prst="rect">
            <a:avLst/>
          </a:prstGeom>
          <a:noFill/>
        </p:spPr>
        <p:txBody>
          <a:bodyPr wrap="square" lIns="137157" tIns="68579" rIns="137157" bIns="68579" rtlCol="0">
            <a:spAutoFit/>
          </a:bodyPr>
          <a:lstStyle/>
          <a:p>
            <a:pPr defTabSz="1371531"/>
            <a:r>
              <a:rPr lang="en-US" sz="4200" b="1" dirty="0">
                <a:solidFill>
                  <a:prstClr val="black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NHÓM</a:t>
            </a:r>
            <a:endParaRPr lang="en-US" sz="4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Hộp Văn bản 46">
            <a:extLst>
              <a:ext uri="{FF2B5EF4-FFF2-40B4-BE49-F238E27FC236}">
                <a16:creationId xmlns:a16="http://schemas.microsoft.com/office/drawing/2014/main" xmlns="" id="{E8AB6287-A712-959C-D214-FC8DA2C3E769}"/>
              </a:ext>
            </a:extLst>
          </p:cNvPr>
          <p:cNvSpPr txBox="1"/>
          <p:nvPr/>
        </p:nvSpPr>
        <p:spPr>
          <a:xfrm>
            <a:off x="4976629" y="7100296"/>
            <a:ext cx="8487854" cy="1508103"/>
          </a:xfrm>
          <a:prstGeom prst="rect">
            <a:avLst/>
          </a:prstGeom>
          <a:noFill/>
        </p:spPr>
        <p:txBody>
          <a:bodyPr wrap="square" lIns="137157" tIns="68579" rIns="137157" bIns="68579">
            <a:spAutoFit/>
          </a:bodyPr>
          <a:lstStyle/>
          <a:p>
            <a:pPr defTabSz="1371531">
              <a:defRPr/>
            </a:pP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ea typeface="#9Slide03 Roboto Bold" panose="02000000000000000000" pitchFamily="2" charset="0"/>
                <a:cs typeface="Times New Roman" pitchFamily="18" charset="0"/>
              </a:rPr>
              <a:t>1.</a:t>
            </a:r>
            <a:r>
              <a:rPr lang="en-US" alt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x</a:t>
            </a:r>
            <a:r>
              <a:rPr lang="en-US" altLang="en-US" sz="40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vi-VN" alt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alt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vi-VN" alt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alt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en-US" sz="4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.</a:t>
            </a:r>
          </a:p>
          <a:p>
            <a:pPr defTabSz="1371531">
              <a:defRPr/>
            </a:pPr>
            <a:r>
              <a:rPr lang="en-US" sz="4800" b="1" dirty="0">
                <a:solidFill>
                  <a:srgbClr val="0000FF"/>
                </a:solidFill>
                <a:latin typeface="Times New Roman" pitchFamily="18" charset="0"/>
                <a:ea typeface="#9Slide03 Roboto Bold" panose="02000000000000000000" pitchFamily="2" charset="0"/>
                <a:cs typeface="Times New Roman" pitchFamily="18" charset="0"/>
              </a:rPr>
              <a:t> </a:t>
            </a:r>
          </a:p>
        </p:txBody>
      </p:sp>
      <p:sp>
        <p:nvSpPr>
          <p:cNvPr id="49" name="Hộp Văn bản 48">
            <a:extLst>
              <a:ext uri="{FF2B5EF4-FFF2-40B4-BE49-F238E27FC236}">
                <a16:creationId xmlns:a16="http://schemas.microsoft.com/office/drawing/2014/main" xmlns="" id="{7DDC45E3-E406-50C5-87FB-B1C3999D1AF9}"/>
              </a:ext>
            </a:extLst>
          </p:cNvPr>
          <p:cNvSpPr txBox="1"/>
          <p:nvPr/>
        </p:nvSpPr>
        <p:spPr>
          <a:xfrm>
            <a:off x="3811403" y="7871780"/>
            <a:ext cx="9168492" cy="1061831"/>
          </a:xfrm>
          <a:prstGeom prst="rect">
            <a:avLst/>
          </a:prstGeom>
          <a:noFill/>
        </p:spPr>
        <p:txBody>
          <a:bodyPr wrap="square" lIns="137157" tIns="68579" rIns="137157" bIns="68579">
            <a:spAutoFit/>
          </a:bodyPr>
          <a:lstStyle/>
          <a:p>
            <a:pPr defTabSz="1371531">
              <a:defRPr/>
            </a:pP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82" name="Chevron 4">
            <a:extLst>
              <a:ext uri="{FF2B5EF4-FFF2-40B4-BE49-F238E27FC236}">
                <a16:creationId xmlns:a16="http://schemas.microsoft.com/office/drawing/2014/main" xmlns="" id="{001A6B98-2E44-8C66-35E7-78A6A0EE98A5}"/>
              </a:ext>
            </a:extLst>
          </p:cNvPr>
          <p:cNvSpPr/>
          <p:nvPr/>
        </p:nvSpPr>
        <p:spPr>
          <a:xfrm rot="10800000">
            <a:off x="9363053" y="6763024"/>
            <a:ext cx="446984" cy="549611"/>
          </a:xfrm>
          <a:custGeom>
            <a:avLst/>
            <a:gdLst>
              <a:gd name="connsiteX0" fmla="*/ 0 w 484632"/>
              <a:gd name="connsiteY0" fmla="*/ 0 h 484632"/>
              <a:gd name="connsiteX1" fmla="*/ 242316 w 484632"/>
              <a:gd name="connsiteY1" fmla="*/ 0 h 484632"/>
              <a:gd name="connsiteX2" fmla="*/ 484632 w 484632"/>
              <a:gd name="connsiteY2" fmla="*/ 242316 h 484632"/>
              <a:gd name="connsiteX3" fmla="*/ 242316 w 484632"/>
              <a:gd name="connsiteY3" fmla="*/ 484632 h 484632"/>
              <a:gd name="connsiteX4" fmla="*/ 0 w 484632"/>
              <a:gd name="connsiteY4" fmla="*/ 484632 h 484632"/>
              <a:gd name="connsiteX5" fmla="*/ 242316 w 484632"/>
              <a:gd name="connsiteY5" fmla="*/ 242316 h 484632"/>
              <a:gd name="connsiteX6" fmla="*/ 0 w 484632"/>
              <a:gd name="connsiteY6" fmla="*/ 0 h 484632"/>
              <a:gd name="connsiteX0" fmla="*/ 0 w 397299"/>
              <a:gd name="connsiteY0" fmla="*/ 0 h 484632"/>
              <a:gd name="connsiteX1" fmla="*/ 242316 w 397299"/>
              <a:gd name="connsiteY1" fmla="*/ 0 h 484632"/>
              <a:gd name="connsiteX2" fmla="*/ 397299 w 397299"/>
              <a:gd name="connsiteY2" fmla="*/ 205421 h 484632"/>
              <a:gd name="connsiteX3" fmla="*/ 242316 w 397299"/>
              <a:gd name="connsiteY3" fmla="*/ 484632 h 484632"/>
              <a:gd name="connsiteX4" fmla="*/ 0 w 397299"/>
              <a:gd name="connsiteY4" fmla="*/ 484632 h 484632"/>
              <a:gd name="connsiteX5" fmla="*/ 242316 w 397299"/>
              <a:gd name="connsiteY5" fmla="*/ 242316 h 484632"/>
              <a:gd name="connsiteX6" fmla="*/ 0 w 397299"/>
              <a:gd name="connsiteY6" fmla="*/ 0 h 484632"/>
              <a:gd name="connsiteX0" fmla="*/ 0 w 505789"/>
              <a:gd name="connsiteY0" fmla="*/ 0 h 484632"/>
              <a:gd name="connsiteX1" fmla="*/ 242316 w 505789"/>
              <a:gd name="connsiteY1" fmla="*/ 0 h 484632"/>
              <a:gd name="connsiteX2" fmla="*/ 505789 w 505789"/>
              <a:gd name="connsiteY2" fmla="*/ 240963 h 484632"/>
              <a:gd name="connsiteX3" fmla="*/ 242316 w 505789"/>
              <a:gd name="connsiteY3" fmla="*/ 484632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5618 w 505789"/>
              <a:gd name="connsiteY1" fmla="*/ 109842 h 484632"/>
              <a:gd name="connsiteX2" fmla="*/ 505789 w 505789"/>
              <a:gd name="connsiteY2" fmla="*/ 240963 h 484632"/>
              <a:gd name="connsiteX3" fmla="*/ 242316 w 505789"/>
              <a:gd name="connsiteY3" fmla="*/ 484632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5618 w 505789"/>
              <a:gd name="connsiteY1" fmla="*/ 109842 h 484632"/>
              <a:gd name="connsiteX2" fmla="*/ 505789 w 505789"/>
              <a:gd name="connsiteY2" fmla="*/ 240963 h 484632"/>
              <a:gd name="connsiteX3" fmla="*/ 205843 w 505789"/>
              <a:gd name="connsiteY3" fmla="*/ 412617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5618 w 505789"/>
              <a:gd name="connsiteY1" fmla="*/ 109842 h 484632"/>
              <a:gd name="connsiteX2" fmla="*/ 505789 w 505789"/>
              <a:gd name="connsiteY2" fmla="*/ 240963 h 484632"/>
              <a:gd name="connsiteX3" fmla="*/ 162177 w 505789"/>
              <a:gd name="connsiteY3" fmla="*/ 394169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202712 w 505789"/>
              <a:gd name="connsiteY1" fmla="*/ 45020 h 484632"/>
              <a:gd name="connsiteX2" fmla="*/ 505789 w 505789"/>
              <a:gd name="connsiteY2" fmla="*/ 240963 h 484632"/>
              <a:gd name="connsiteX3" fmla="*/ 162177 w 505789"/>
              <a:gd name="connsiteY3" fmla="*/ 394169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4264 w 505789"/>
              <a:gd name="connsiteY1" fmla="*/ 88686 h 484632"/>
              <a:gd name="connsiteX2" fmla="*/ 505789 w 505789"/>
              <a:gd name="connsiteY2" fmla="*/ 240963 h 484632"/>
              <a:gd name="connsiteX3" fmla="*/ 162177 w 505789"/>
              <a:gd name="connsiteY3" fmla="*/ 394169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05789" h="484632">
                <a:moveTo>
                  <a:pt x="0" y="0"/>
                </a:moveTo>
                <a:lnTo>
                  <a:pt x="184264" y="88686"/>
                </a:lnTo>
                <a:lnTo>
                  <a:pt x="505789" y="240963"/>
                </a:lnTo>
                <a:lnTo>
                  <a:pt x="162177" y="394169"/>
                </a:lnTo>
                <a:lnTo>
                  <a:pt x="0" y="484632"/>
                </a:lnTo>
                <a:lnTo>
                  <a:pt x="242316" y="24231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6350">
            <a:solidFill>
              <a:schemeClr val="bg1"/>
            </a:solidFill>
            <a:prstDash val="soli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137157" tIns="68579" rIns="137157" bIns="68579"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3" name="Chevron 4">
            <a:extLst>
              <a:ext uri="{FF2B5EF4-FFF2-40B4-BE49-F238E27FC236}">
                <a16:creationId xmlns:a16="http://schemas.microsoft.com/office/drawing/2014/main" xmlns="" id="{53C0A61A-442B-77A9-0BFD-3884CFF32170}"/>
              </a:ext>
            </a:extLst>
          </p:cNvPr>
          <p:cNvSpPr/>
          <p:nvPr/>
        </p:nvSpPr>
        <p:spPr>
          <a:xfrm rot="5400000">
            <a:off x="12382184" y="4520606"/>
            <a:ext cx="435527" cy="581664"/>
          </a:xfrm>
          <a:custGeom>
            <a:avLst/>
            <a:gdLst>
              <a:gd name="connsiteX0" fmla="*/ 0 w 484632"/>
              <a:gd name="connsiteY0" fmla="*/ 0 h 484632"/>
              <a:gd name="connsiteX1" fmla="*/ 242316 w 484632"/>
              <a:gd name="connsiteY1" fmla="*/ 0 h 484632"/>
              <a:gd name="connsiteX2" fmla="*/ 484632 w 484632"/>
              <a:gd name="connsiteY2" fmla="*/ 242316 h 484632"/>
              <a:gd name="connsiteX3" fmla="*/ 242316 w 484632"/>
              <a:gd name="connsiteY3" fmla="*/ 484632 h 484632"/>
              <a:gd name="connsiteX4" fmla="*/ 0 w 484632"/>
              <a:gd name="connsiteY4" fmla="*/ 484632 h 484632"/>
              <a:gd name="connsiteX5" fmla="*/ 242316 w 484632"/>
              <a:gd name="connsiteY5" fmla="*/ 242316 h 484632"/>
              <a:gd name="connsiteX6" fmla="*/ 0 w 484632"/>
              <a:gd name="connsiteY6" fmla="*/ 0 h 484632"/>
              <a:gd name="connsiteX0" fmla="*/ 0 w 397299"/>
              <a:gd name="connsiteY0" fmla="*/ 0 h 484632"/>
              <a:gd name="connsiteX1" fmla="*/ 242316 w 397299"/>
              <a:gd name="connsiteY1" fmla="*/ 0 h 484632"/>
              <a:gd name="connsiteX2" fmla="*/ 397299 w 397299"/>
              <a:gd name="connsiteY2" fmla="*/ 205421 h 484632"/>
              <a:gd name="connsiteX3" fmla="*/ 242316 w 397299"/>
              <a:gd name="connsiteY3" fmla="*/ 484632 h 484632"/>
              <a:gd name="connsiteX4" fmla="*/ 0 w 397299"/>
              <a:gd name="connsiteY4" fmla="*/ 484632 h 484632"/>
              <a:gd name="connsiteX5" fmla="*/ 242316 w 397299"/>
              <a:gd name="connsiteY5" fmla="*/ 242316 h 484632"/>
              <a:gd name="connsiteX6" fmla="*/ 0 w 397299"/>
              <a:gd name="connsiteY6" fmla="*/ 0 h 484632"/>
              <a:gd name="connsiteX0" fmla="*/ 0 w 505789"/>
              <a:gd name="connsiteY0" fmla="*/ 0 h 484632"/>
              <a:gd name="connsiteX1" fmla="*/ 242316 w 505789"/>
              <a:gd name="connsiteY1" fmla="*/ 0 h 484632"/>
              <a:gd name="connsiteX2" fmla="*/ 505789 w 505789"/>
              <a:gd name="connsiteY2" fmla="*/ 240963 h 484632"/>
              <a:gd name="connsiteX3" fmla="*/ 242316 w 505789"/>
              <a:gd name="connsiteY3" fmla="*/ 484632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5618 w 505789"/>
              <a:gd name="connsiteY1" fmla="*/ 109842 h 484632"/>
              <a:gd name="connsiteX2" fmla="*/ 505789 w 505789"/>
              <a:gd name="connsiteY2" fmla="*/ 240963 h 484632"/>
              <a:gd name="connsiteX3" fmla="*/ 242316 w 505789"/>
              <a:gd name="connsiteY3" fmla="*/ 484632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5618 w 505789"/>
              <a:gd name="connsiteY1" fmla="*/ 109842 h 484632"/>
              <a:gd name="connsiteX2" fmla="*/ 505789 w 505789"/>
              <a:gd name="connsiteY2" fmla="*/ 240963 h 484632"/>
              <a:gd name="connsiteX3" fmla="*/ 205843 w 505789"/>
              <a:gd name="connsiteY3" fmla="*/ 412617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5618 w 505789"/>
              <a:gd name="connsiteY1" fmla="*/ 109842 h 484632"/>
              <a:gd name="connsiteX2" fmla="*/ 505789 w 505789"/>
              <a:gd name="connsiteY2" fmla="*/ 240963 h 484632"/>
              <a:gd name="connsiteX3" fmla="*/ 162177 w 505789"/>
              <a:gd name="connsiteY3" fmla="*/ 394169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202712 w 505789"/>
              <a:gd name="connsiteY1" fmla="*/ 45020 h 484632"/>
              <a:gd name="connsiteX2" fmla="*/ 505789 w 505789"/>
              <a:gd name="connsiteY2" fmla="*/ 240963 h 484632"/>
              <a:gd name="connsiteX3" fmla="*/ 162177 w 505789"/>
              <a:gd name="connsiteY3" fmla="*/ 394169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4264 w 505789"/>
              <a:gd name="connsiteY1" fmla="*/ 88686 h 484632"/>
              <a:gd name="connsiteX2" fmla="*/ 505789 w 505789"/>
              <a:gd name="connsiteY2" fmla="*/ 240963 h 484632"/>
              <a:gd name="connsiteX3" fmla="*/ 162177 w 505789"/>
              <a:gd name="connsiteY3" fmla="*/ 394169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05789" h="484632">
                <a:moveTo>
                  <a:pt x="0" y="0"/>
                </a:moveTo>
                <a:lnTo>
                  <a:pt x="184264" y="88686"/>
                </a:lnTo>
                <a:lnTo>
                  <a:pt x="505789" y="240963"/>
                </a:lnTo>
                <a:lnTo>
                  <a:pt x="162177" y="394169"/>
                </a:lnTo>
                <a:lnTo>
                  <a:pt x="0" y="484632"/>
                </a:lnTo>
                <a:lnTo>
                  <a:pt x="242316" y="24231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6350">
            <a:solidFill>
              <a:schemeClr val="bg1"/>
            </a:solidFill>
            <a:prstDash val="soli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137157" tIns="68579" rIns="137157" bIns="68579"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4" name="Chevron 4">
            <a:extLst>
              <a:ext uri="{FF2B5EF4-FFF2-40B4-BE49-F238E27FC236}">
                <a16:creationId xmlns:a16="http://schemas.microsoft.com/office/drawing/2014/main" xmlns="" id="{83706AC6-5BA0-1306-0151-F2271E489706}"/>
              </a:ext>
            </a:extLst>
          </p:cNvPr>
          <p:cNvSpPr/>
          <p:nvPr/>
        </p:nvSpPr>
        <p:spPr>
          <a:xfrm rot="21404484">
            <a:off x="9036851" y="2948015"/>
            <a:ext cx="457458" cy="504791"/>
          </a:xfrm>
          <a:custGeom>
            <a:avLst/>
            <a:gdLst>
              <a:gd name="connsiteX0" fmla="*/ 0 w 484632"/>
              <a:gd name="connsiteY0" fmla="*/ 0 h 484632"/>
              <a:gd name="connsiteX1" fmla="*/ 242316 w 484632"/>
              <a:gd name="connsiteY1" fmla="*/ 0 h 484632"/>
              <a:gd name="connsiteX2" fmla="*/ 484632 w 484632"/>
              <a:gd name="connsiteY2" fmla="*/ 242316 h 484632"/>
              <a:gd name="connsiteX3" fmla="*/ 242316 w 484632"/>
              <a:gd name="connsiteY3" fmla="*/ 484632 h 484632"/>
              <a:gd name="connsiteX4" fmla="*/ 0 w 484632"/>
              <a:gd name="connsiteY4" fmla="*/ 484632 h 484632"/>
              <a:gd name="connsiteX5" fmla="*/ 242316 w 484632"/>
              <a:gd name="connsiteY5" fmla="*/ 242316 h 484632"/>
              <a:gd name="connsiteX6" fmla="*/ 0 w 484632"/>
              <a:gd name="connsiteY6" fmla="*/ 0 h 484632"/>
              <a:gd name="connsiteX0" fmla="*/ 0 w 397299"/>
              <a:gd name="connsiteY0" fmla="*/ 0 h 484632"/>
              <a:gd name="connsiteX1" fmla="*/ 242316 w 397299"/>
              <a:gd name="connsiteY1" fmla="*/ 0 h 484632"/>
              <a:gd name="connsiteX2" fmla="*/ 397299 w 397299"/>
              <a:gd name="connsiteY2" fmla="*/ 205421 h 484632"/>
              <a:gd name="connsiteX3" fmla="*/ 242316 w 397299"/>
              <a:gd name="connsiteY3" fmla="*/ 484632 h 484632"/>
              <a:gd name="connsiteX4" fmla="*/ 0 w 397299"/>
              <a:gd name="connsiteY4" fmla="*/ 484632 h 484632"/>
              <a:gd name="connsiteX5" fmla="*/ 242316 w 397299"/>
              <a:gd name="connsiteY5" fmla="*/ 242316 h 484632"/>
              <a:gd name="connsiteX6" fmla="*/ 0 w 397299"/>
              <a:gd name="connsiteY6" fmla="*/ 0 h 484632"/>
              <a:gd name="connsiteX0" fmla="*/ 0 w 505789"/>
              <a:gd name="connsiteY0" fmla="*/ 0 h 484632"/>
              <a:gd name="connsiteX1" fmla="*/ 242316 w 505789"/>
              <a:gd name="connsiteY1" fmla="*/ 0 h 484632"/>
              <a:gd name="connsiteX2" fmla="*/ 505789 w 505789"/>
              <a:gd name="connsiteY2" fmla="*/ 240963 h 484632"/>
              <a:gd name="connsiteX3" fmla="*/ 242316 w 505789"/>
              <a:gd name="connsiteY3" fmla="*/ 484632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5618 w 505789"/>
              <a:gd name="connsiteY1" fmla="*/ 109842 h 484632"/>
              <a:gd name="connsiteX2" fmla="*/ 505789 w 505789"/>
              <a:gd name="connsiteY2" fmla="*/ 240963 h 484632"/>
              <a:gd name="connsiteX3" fmla="*/ 242316 w 505789"/>
              <a:gd name="connsiteY3" fmla="*/ 484632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5618 w 505789"/>
              <a:gd name="connsiteY1" fmla="*/ 109842 h 484632"/>
              <a:gd name="connsiteX2" fmla="*/ 505789 w 505789"/>
              <a:gd name="connsiteY2" fmla="*/ 240963 h 484632"/>
              <a:gd name="connsiteX3" fmla="*/ 205843 w 505789"/>
              <a:gd name="connsiteY3" fmla="*/ 412617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5618 w 505789"/>
              <a:gd name="connsiteY1" fmla="*/ 109842 h 484632"/>
              <a:gd name="connsiteX2" fmla="*/ 505789 w 505789"/>
              <a:gd name="connsiteY2" fmla="*/ 240963 h 484632"/>
              <a:gd name="connsiteX3" fmla="*/ 162177 w 505789"/>
              <a:gd name="connsiteY3" fmla="*/ 394169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202712 w 505789"/>
              <a:gd name="connsiteY1" fmla="*/ 45020 h 484632"/>
              <a:gd name="connsiteX2" fmla="*/ 505789 w 505789"/>
              <a:gd name="connsiteY2" fmla="*/ 240963 h 484632"/>
              <a:gd name="connsiteX3" fmla="*/ 162177 w 505789"/>
              <a:gd name="connsiteY3" fmla="*/ 394169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4264 w 505789"/>
              <a:gd name="connsiteY1" fmla="*/ 88686 h 484632"/>
              <a:gd name="connsiteX2" fmla="*/ 505789 w 505789"/>
              <a:gd name="connsiteY2" fmla="*/ 240963 h 484632"/>
              <a:gd name="connsiteX3" fmla="*/ 162177 w 505789"/>
              <a:gd name="connsiteY3" fmla="*/ 394169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05789" h="484632">
                <a:moveTo>
                  <a:pt x="0" y="0"/>
                </a:moveTo>
                <a:lnTo>
                  <a:pt x="184264" y="88686"/>
                </a:lnTo>
                <a:lnTo>
                  <a:pt x="505789" y="240963"/>
                </a:lnTo>
                <a:lnTo>
                  <a:pt x="162177" y="394169"/>
                </a:lnTo>
                <a:lnTo>
                  <a:pt x="0" y="484632"/>
                </a:lnTo>
                <a:lnTo>
                  <a:pt x="242316" y="24231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6350">
            <a:solidFill>
              <a:schemeClr val="bg1"/>
            </a:solidFill>
            <a:prstDash val="soli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137157" tIns="68579" rIns="137157" bIns="68579"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5" name="Chevron 4">
            <a:extLst>
              <a:ext uri="{FF2B5EF4-FFF2-40B4-BE49-F238E27FC236}">
                <a16:creationId xmlns:a16="http://schemas.microsoft.com/office/drawing/2014/main" xmlns="" id="{FB1390A3-4D5F-9746-4B4D-58B2879623DC}"/>
              </a:ext>
            </a:extLst>
          </p:cNvPr>
          <p:cNvSpPr/>
          <p:nvPr/>
        </p:nvSpPr>
        <p:spPr>
          <a:xfrm rot="16200000">
            <a:off x="5571485" y="4993703"/>
            <a:ext cx="419393" cy="505475"/>
          </a:xfrm>
          <a:custGeom>
            <a:avLst/>
            <a:gdLst>
              <a:gd name="connsiteX0" fmla="*/ 0 w 484632"/>
              <a:gd name="connsiteY0" fmla="*/ 0 h 484632"/>
              <a:gd name="connsiteX1" fmla="*/ 242316 w 484632"/>
              <a:gd name="connsiteY1" fmla="*/ 0 h 484632"/>
              <a:gd name="connsiteX2" fmla="*/ 484632 w 484632"/>
              <a:gd name="connsiteY2" fmla="*/ 242316 h 484632"/>
              <a:gd name="connsiteX3" fmla="*/ 242316 w 484632"/>
              <a:gd name="connsiteY3" fmla="*/ 484632 h 484632"/>
              <a:gd name="connsiteX4" fmla="*/ 0 w 484632"/>
              <a:gd name="connsiteY4" fmla="*/ 484632 h 484632"/>
              <a:gd name="connsiteX5" fmla="*/ 242316 w 484632"/>
              <a:gd name="connsiteY5" fmla="*/ 242316 h 484632"/>
              <a:gd name="connsiteX6" fmla="*/ 0 w 484632"/>
              <a:gd name="connsiteY6" fmla="*/ 0 h 484632"/>
              <a:gd name="connsiteX0" fmla="*/ 0 w 397299"/>
              <a:gd name="connsiteY0" fmla="*/ 0 h 484632"/>
              <a:gd name="connsiteX1" fmla="*/ 242316 w 397299"/>
              <a:gd name="connsiteY1" fmla="*/ 0 h 484632"/>
              <a:gd name="connsiteX2" fmla="*/ 397299 w 397299"/>
              <a:gd name="connsiteY2" fmla="*/ 205421 h 484632"/>
              <a:gd name="connsiteX3" fmla="*/ 242316 w 397299"/>
              <a:gd name="connsiteY3" fmla="*/ 484632 h 484632"/>
              <a:gd name="connsiteX4" fmla="*/ 0 w 397299"/>
              <a:gd name="connsiteY4" fmla="*/ 484632 h 484632"/>
              <a:gd name="connsiteX5" fmla="*/ 242316 w 397299"/>
              <a:gd name="connsiteY5" fmla="*/ 242316 h 484632"/>
              <a:gd name="connsiteX6" fmla="*/ 0 w 397299"/>
              <a:gd name="connsiteY6" fmla="*/ 0 h 484632"/>
              <a:gd name="connsiteX0" fmla="*/ 0 w 505789"/>
              <a:gd name="connsiteY0" fmla="*/ 0 h 484632"/>
              <a:gd name="connsiteX1" fmla="*/ 242316 w 505789"/>
              <a:gd name="connsiteY1" fmla="*/ 0 h 484632"/>
              <a:gd name="connsiteX2" fmla="*/ 505789 w 505789"/>
              <a:gd name="connsiteY2" fmla="*/ 240963 h 484632"/>
              <a:gd name="connsiteX3" fmla="*/ 242316 w 505789"/>
              <a:gd name="connsiteY3" fmla="*/ 484632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5618 w 505789"/>
              <a:gd name="connsiteY1" fmla="*/ 109842 h 484632"/>
              <a:gd name="connsiteX2" fmla="*/ 505789 w 505789"/>
              <a:gd name="connsiteY2" fmla="*/ 240963 h 484632"/>
              <a:gd name="connsiteX3" fmla="*/ 242316 w 505789"/>
              <a:gd name="connsiteY3" fmla="*/ 484632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5618 w 505789"/>
              <a:gd name="connsiteY1" fmla="*/ 109842 h 484632"/>
              <a:gd name="connsiteX2" fmla="*/ 505789 w 505789"/>
              <a:gd name="connsiteY2" fmla="*/ 240963 h 484632"/>
              <a:gd name="connsiteX3" fmla="*/ 205843 w 505789"/>
              <a:gd name="connsiteY3" fmla="*/ 412617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5618 w 505789"/>
              <a:gd name="connsiteY1" fmla="*/ 109842 h 484632"/>
              <a:gd name="connsiteX2" fmla="*/ 505789 w 505789"/>
              <a:gd name="connsiteY2" fmla="*/ 240963 h 484632"/>
              <a:gd name="connsiteX3" fmla="*/ 162177 w 505789"/>
              <a:gd name="connsiteY3" fmla="*/ 394169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202712 w 505789"/>
              <a:gd name="connsiteY1" fmla="*/ 45020 h 484632"/>
              <a:gd name="connsiteX2" fmla="*/ 505789 w 505789"/>
              <a:gd name="connsiteY2" fmla="*/ 240963 h 484632"/>
              <a:gd name="connsiteX3" fmla="*/ 162177 w 505789"/>
              <a:gd name="connsiteY3" fmla="*/ 394169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4264 w 505789"/>
              <a:gd name="connsiteY1" fmla="*/ 88686 h 484632"/>
              <a:gd name="connsiteX2" fmla="*/ 505789 w 505789"/>
              <a:gd name="connsiteY2" fmla="*/ 240963 h 484632"/>
              <a:gd name="connsiteX3" fmla="*/ 162177 w 505789"/>
              <a:gd name="connsiteY3" fmla="*/ 394169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05789" h="484632">
                <a:moveTo>
                  <a:pt x="0" y="0"/>
                </a:moveTo>
                <a:lnTo>
                  <a:pt x="184264" y="88686"/>
                </a:lnTo>
                <a:lnTo>
                  <a:pt x="505789" y="240963"/>
                </a:lnTo>
                <a:lnTo>
                  <a:pt x="162177" y="394169"/>
                </a:lnTo>
                <a:lnTo>
                  <a:pt x="0" y="484632"/>
                </a:lnTo>
                <a:lnTo>
                  <a:pt x="242316" y="24231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6350">
            <a:solidFill>
              <a:schemeClr val="bg1"/>
            </a:solidFill>
            <a:prstDash val="soli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137157" tIns="68579" rIns="137157" bIns="68579" rtlCol="0" anchor="ctr"/>
          <a:lstStyle/>
          <a:p>
            <a:pPr algn="ctr"/>
            <a:endParaRPr lang="en-US" dirty="0">
              <a:solidFill>
                <a:schemeClr val="tx1"/>
              </a:solidFill>
              <a:highlight>
                <a:srgbClr val="0000FF"/>
              </a:highlight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51EEA099-C61B-3466-7BA9-7FA34C93AE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06855" y="-6029946"/>
            <a:ext cx="963126" cy="415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37157" tIns="68579" rIns="137157" bIns="68579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90S</a:t>
            </a:r>
          </a:p>
        </p:txBody>
      </p:sp>
      <p:sp>
        <p:nvSpPr>
          <p:cNvPr id="33" name="TextBox 119">
            <a:extLst>
              <a:ext uri="{FF2B5EF4-FFF2-40B4-BE49-F238E27FC236}">
                <a16:creationId xmlns:a16="http://schemas.microsoft.com/office/drawing/2014/main" xmlns="" id="{EFF2F600-0875-4168-813D-1022E5896E5D}"/>
              </a:ext>
            </a:extLst>
          </p:cNvPr>
          <p:cNvSpPr txBox="1"/>
          <p:nvPr/>
        </p:nvSpPr>
        <p:spPr>
          <a:xfrm>
            <a:off x="5867015" y="4113415"/>
            <a:ext cx="6797130" cy="2846931"/>
          </a:xfrm>
          <a:prstGeom prst="rect">
            <a:avLst/>
          </a:prstGeom>
          <a:noFill/>
        </p:spPr>
        <p:txBody>
          <a:bodyPr wrap="square" lIns="137157" tIns="68579" rIns="137157" bIns="68579" rtlCol="0">
            <a:spAutoFit/>
          </a:bodyPr>
          <a:lstStyle/>
          <a:p>
            <a:pPr defTabSz="1371531"/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371531">
              <a:lnSpc>
                <a:spcPct val="150000"/>
              </a:lnSpc>
            </a:pP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…………………………………………………………………………………………</a:t>
            </a:r>
            <a:r>
              <a:rPr lang="vi-VN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066866" y="4978262"/>
            <a:ext cx="277057" cy="415496"/>
          </a:xfrm>
          <a:prstGeom prst="rect">
            <a:avLst/>
          </a:prstGeom>
          <a:noFill/>
        </p:spPr>
        <p:txBody>
          <a:bodyPr wrap="none" lIns="137157" tIns="68579" rIns="137157" bIns="68579" rtlCol="0">
            <a:spAutoFit/>
          </a:bodyPr>
          <a:lstStyle/>
          <a:p>
            <a:endParaRPr lang="en-US" dirty="0"/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xmlns="" id="{FB1497B7-05C8-79F8-457D-B7DD820E51D3}"/>
              </a:ext>
            </a:extLst>
          </p:cNvPr>
          <p:cNvCxnSpPr>
            <a:cxnSpLocks/>
          </p:cNvCxnSpPr>
          <p:nvPr/>
        </p:nvCxnSpPr>
        <p:spPr>
          <a:xfrm flipV="1">
            <a:off x="2762527" y="9331676"/>
            <a:ext cx="12766844" cy="109751"/>
          </a:xfrm>
          <a:prstGeom prst="line">
            <a:avLst/>
          </a:prstGeom>
          <a:ln w="12700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450405" y="8033360"/>
            <a:ext cx="8145728" cy="738657"/>
          </a:xfrm>
          <a:prstGeom prst="rect">
            <a:avLst/>
          </a:prstGeom>
          <a:noFill/>
        </p:spPr>
        <p:txBody>
          <a:bodyPr wrap="square" lIns="182876" tIns="91437" rIns="182876" bIns="91437" rtlCol="0">
            <a:spAutoFit/>
          </a:bodyPr>
          <a:lstStyle/>
          <a:p>
            <a:pPr algn="ctr"/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,b,c</a:t>
            </a:r>
            <a:endParaRPr lang="en-US" sz="3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6922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9F7D8321-937F-FAB2-A438-7D3ABA2DAF43}"/>
              </a:ext>
            </a:extLst>
          </p:cNvPr>
          <p:cNvGrpSpPr/>
          <p:nvPr/>
        </p:nvGrpSpPr>
        <p:grpSpPr>
          <a:xfrm>
            <a:off x="0" y="0"/>
            <a:ext cx="18288000" cy="10287000"/>
            <a:chOff x="0" y="0"/>
            <a:chExt cx="12192000" cy="6858000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xmlns="" id="{DDAD41ED-5CB1-4039-3A81-653E5948235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0" y="0"/>
              <a:ext cx="12192000" cy="68580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xmlns="" id="{101D1B73-AA01-0728-97E3-F8E99B360452}"/>
                </a:ext>
              </a:extLst>
            </p:cNvPr>
            <p:cNvCxnSpPr>
              <a:cxnSpLocks/>
            </p:cNvCxnSpPr>
            <p:nvPr/>
          </p:nvCxnSpPr>
          <p:spPr>
            <a:xfrm>
              <a:off x="0" y="0"/>
              <a:ext cx="12120880" cy="678688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xmlns="" id="{2BF7BD5D-A502-C744-BE49-4CA0346A2453}"/>
                </a:ext>
              </a:extLst>
            </p:cNvPr>
            <p:cNvSpPr txBox="1"/>
            <p:nvPr/>
          </p:nvSpPr>
          <p:spPr>
            <a:xfrm rot="16200000" flipH="1">
              <a:off x="7520860" y="2980287"/>
              <a:ext cx="4003327" cy="677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b="1" dirty="0">
                  <a:solidFill>
                    <a:prstClr val="black"/>
                  </a:solidFill>
                  <a:latin typeface="Times New Roman" pitchFamily="18" charset="0"/>
                  <a:ea typeface="#9Slide03 Roboto Bold" panose="02000000000000000000" pitchFamily="2" charset="0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xmlns="" id="{DD150589-0272-F051-594B-0360F72F3399}"/>
                </a:ext>
              </a:extLst>
            </p:cNvPr>
            <p:cNvSpPr txBox="1"/>
            <p:nvPr/>
          </p:nvSpPr>
          <p:spPr>
            <a:xfrm flipV="1">
              <a:off x="5640641" y="1106768"/>
              <a:ext cx="3572367" cy="677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371531">
                <a:defRPr/>
              </a:pPr>
              <a:endParaRPr lang="en-US" sz="6000" b="1" dirty="0">
                <a:solidFill>
                  <a:prstClr val="black"/>
                </a:solidFill>
                <a:latin typeface="#9Slide03 Arima Madurai Black" panose="00000A00000000000000" pitchFamily="2" charset="0"/>
                <a:ea typeface="#9Slide03 Roboto Bold" panose="02000000000000000000" pitchFamily="2" charset="0"/>
                <a:cs typeface="#9Slide03 Arima Madurai Black" panose="00000A00000000000000" pitchFamily="2" charset="0"/>
              </a:endParaRPr>
            </a:p>
          </p:txBody>
        </p: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xmlns="" id="{07308773-240B-B13A-7779-506FC9627300}"/>
                </a:ext>
              </a:extLst>
            </p:cNvPr>
            <p:cNvCxnSpPr>
              <a:cxnSpLocks/>
            </p:cNvCxnSpPr>
            <p:nvPr/>
          </p:nvCxnSpPr>
          <p:spPr>
            <a:xfrm>
              <a:off x="1523128" y="1170250"/>
              <a:ext cx="0" cy="4534577"/>
            </a:xfrm>
            <a:prstGeom prst="line">
              <a:avLst/>
            </a:prstGeom>
            <a:ln w="12700"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xmlns="" id="{D1C0FD1D-90EA-4054-0319-4E699ADCC071}"/>
                </a:ext>
              </a:extLst>
            </p:cNvPr>
            <p:cNvCxnSpPr>
              <a:cxnSpLocks/>
            </p:cNvCxnSpPr>
            <p:nvPr/>
          </p:nvCxnSpPr>
          <p:spPr>
            <a:xfrm>
              <a:off x="2158180" y="1779336"/>
              <a:ext cx="0" cy="3489276"/>
            </a:xfrm>
            <a:prstGeom prst="line">
              <a:avLst/>
            </a:prstGeom>
            <a:ln w="12700"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xmlns="" id="{B59757DF-2E74-C990-8D34-319EE7B4491A}"/>
                </a:ext>
              </a:extLst>
            </p:cNvPr>
            <p:cNvCxnSpPr>
              <a:cxnSpLocks/>
            </p:cNvCxnSpPr>
            <p:nvPr/>
          </p:nvCxnSpPr>
          <p:spPr>
            <a:xfrm>
              <a:off x="934064" y="805543"/>
              <a:ext cx="0" cy="5129870"/>
            </a:xfrm>
            <a:prstGeom prst="line">
              <a:avLst/>
            </a:prstGeom>
            <a:ln w="12700"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xmlns="" id="{9EACDA66-089B-4CF4-5BC3-7D71ABB33D01}"/>
                </a:ext>
              </a:extLst>
            </p:cNvPr>
            <p:cNvCxnSpPr>
              <a:cxnSpLocks/>
            </p:cNvCxnSpPr>
            <p:nvPr/>
          </p:nvCxnSpPr>
          <p:spPr>
            <a:xfrm>
              <a:off x="260555" y="304800"/>
              <a:ext cx="0" cy="6096000"/>
            </a:xfrm>
            <a:prstGeom prst="line">
              <a:avLst/>
            </a:prstGeom>
            <a:ln w="12700"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xmlns="" id="{1056826B-7DE0-CFB6-5A7C-4F9E0C8F15A6}"/>
                </a:ext>
              </a:extLst>
            </p:cNvPr>
            <p:cNvCxnSpPr>
              <a:cxnSpLocks/>
            </p:cNvCxnSpPr>
            <p:nvPr/>
          </p:nvCxnSpPr>
          <p:spPr>
            <a:xfrm>
              <a:off x="11956026" y="420755"/>
              <a:ext cx="0" cy="6096000"/>
            </a:xfrm>
            <a:prstGeom prst="line">
              <a:avLst/>
            </a:prstGeom>
            <a:ln w="12700"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xmlns="" id="{419E6155-2150-42BA-986C-E5513166686A}"/>
                </a:ext>
              </a:extLst>
            </p:cNvPr>
            <p:cNvCxnSpPr>
              <a:cxnSpLocks/>
            </p:cNvCxnSpPr>
            <p:nvPr/>
          </p:nvCxnSpPr>
          <p:spPr>
            <a:xfrm>
              <a:off x="11262851" y="1106579"/>
              <a:ext cx="0" cy="4851481"/>
            </a:xfrm>
            <a:prstGeom prst="line">
              <a:avLst/>
            </a:prstGeom>
            <a:ln w="12700"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xmlns="" id="{8A7CC149-BC37-F58D-F1DF-86FBF45E9C8F}"/>
                </a:ext>
              </a:extLst>
            </p:cNvPr>
            <p:cNvCxnSpPr>
              <a:cxnSpLocks/>
            </p:cNvCxnSpPr>
            <p:nvPr/>
          </p:nvCxnSpPr>
          <p:spPr>
            <a:xfrm>
              <a:off x="9805843" y="1954049"/>
              <a:ext cx="0" cy="3361305"/>
            </a:xfrm>
            <a:prstGeom prst="line">
              <a:avLst/>
            </a:prstGeom>
            <a:ln w="12700"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xmlns="" id="{AF038CB9-A336-15EA-8850-A0C89F35053E}"/>
                </a:ext>
              </a:extLst>
            </p:cNvPr>
            <p:cNvCxnSpPr>
              <a:cxnSpLocks/>
            </p:cNvCxnSpPr>
            <p:nvPr/>
          </p:nvCxnSpPr>
          <p:spPr>
            <a:xfrm>
              <a:off x="10555854" y="1466136"/>
              <a:ext cx="0" cy="4314178"/>
            </a:xfrm>
            <a:prstGeom prst="line">
              <a:avLst/>
            </a:prstGeom>
            <a:ln w="12700"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xmlns="" id="{C8A2DC39-8E71-9FC3-8B7B-2A73B9DC1E55}"/>
                </a:ext>
              </a:extLst>
            </p:cNvPr>
            <p:cNvCxnSpPr>
              <a:cxnSpLocks/>
            </p:cNvCxnSpPr>
            <p:nvPr/>
          </p:nvCxnSpPr>
          <p:spPr>
            <a:xfrm>
              <a:off x="1523128" y="6717769"/>
              <a:ext cx="9842962" cy="0"/>
            </a:xfrm>
            <a:prstGeom prst="line">
              <a:avLst/>
            </a:prstGeom>
            <a:ln w="12700"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xmlns="" id="{C2FE1265-F154-D95D-BAF5-8D4466E8B8F4}"/>
                </a:ext>
              </a:extLst>
            </p:cNvPr>
            <p:cNvCxnSpPr>
              <a:cxnSpLocks/>
            </p:cNvCxnSpPr>
            <p:nvPr/>
          </p:nvCxnSpPr>
          <p:spPr>
            <a:xfrm>
              <a:off x="1523128" y="164569"/>
              <a:ext cx="9842962" cy="0"/>
            </a:xfrm>
            <a:prstGeom prst="line">
              <a:avLst/>
            </a:prstGeom>
            <a:ln w="12700"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xmlns="" id="{BF9A90CF-35F8-AA50-7A21-F26218E0EFC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966934" y="1106579"/>
              <a:ext cx="6721352" cy="63671"/>
            </a:xfrm>
            <a:prstGeom prst="line">
              <a:avLst/>
            </a:prstGeom>
            <a:ln w="12700"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xmlns="" id="{FB1497B7-05C8-79F8-457D-B7DD820E51D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96886" y="5733862"/>
              <a:ext cx="7439982" cy="73166"/>
            </a:xfrm>
            <a:prstGeom prst="line">
              <a:avLst/>
            </a:prstGeom>
            <a:ln w="12700"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xmlns="" id="{C449ACF0-C1DA-EFC7-429E-4AF2E5E5183D}"/>
                </a:ext>
              </a:extLst>
            </p:cNvPr>
            <p:cNvCxnSpPr>
              <a:cxnSpLocks/>
            </p:cNvCxnSpPr>
            <p:nvPr/>
          </p:nvCxnSpPr>
          <p:spPr>
            <a:xfrm>
              <a:off x="2158180" y="645117"/>
              <a:ext cx="8488049" cy="0"/>
            </a:xfrm>
            <a:prstGeom prst="line">
              <a:avLst/>
            </a:prstGeom>
            <a:ln w="12700"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5" name="Hình chữ nhật 44">
            <a:extLst>
              <a:ext uri="{FF2B5EF4-FFF2-40B4-BE49-F238E27FC236}">
                <a16:creationId xmlns:a16="http://schemas.microsoft.com/office/drawing/2014/main" xmlns="" id="{39D14832-657C-470E-06BC-E49479185E23}"/>
              </a:ext>
            </a:extLst>
          </p:cNvPr>
          <p:cNvSpPr/>
          <p:nvPr/>
        </p:nvSpPr>
        <p:spPr>
          <a:xfrm>
            <a:off x="5789461" y="3178616"/>
            <a:ext cx="6806672" cy="3879810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57" tIns="68579" rIns="137157" bIns="68579"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 rot="16200000">
            <a:off x="11068241" y="4657745"/>
            <a:ext cx="4402781" cy="877164"/>
          </a:xfrm>
          <a:prstGeom prst="rect">
            <a:avLst/>
          </a:prstGeom>
          <a:noFill/>
        </p:spPr>
        <p:txBody>
          <a:bodyPr wrap="square" lIns="137157" tIns="68579" rIns="137157" bIns="68579" rtlCol="0">
            <a:spAutoFit/>
          </a:bodyPr>
          <a:lstStyle/>
          <a:p>
            <a:r>
              <a:rPr lang="en-US" sz="4800" b="1" dirty="0">
                <a:solidFill>
                  <a:srgbClr val="0000FF"/>
                </a:solidFill>
                <a:latin typeface="Times New Roman" pitchFamily="18" charset="0"/>
                <a:ea typeface="#9Slide03 Roboto Bold" panose="02000000000000000000" pitchFamily="2" charset="0"/>
                <a:cs typeface="Times New Roman" pitchFamily="18" charset="0"/>
              </a:rPr>
              <a:t>2.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a-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b+c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endParaRPr lang="en-US" sz="4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 rot="5400000">
            <a:off x="2619568" y="4387666"/>
            <a:ext cx="4204280" cy="1615826"/>
          </a:xfrm>
          <a:prstGeom prst="rect">
            <a:avLst/>
          </a:prstGeom>
          <a:noFill/>
        </p:spPr>
        <p:txBody>
          <a:bodyPr wrap="square" lIns="137157" tIns="68579" rIns="137157" bIns="68579" rtlCol="0">
            <a:spAutoFit/>
          </a:bodyPr>
          <a:lstStyle/>
          <a:p>
            <a:pPr defTabSz="1371531">
              <a:defRPr/>
            </a:pPr>
            <a:r>
              <a:rPr lang="en-US" sz="4800" b="1" dirty="0">
                <a:solidFill>
                  <a:srgbClr val="0000FF"/>
                </a:solidFill>
                <a:latin typeface="Times New Roman" pitchFamily="18" charset="0"/>
                <a:ea typeface="#9Slide03 Roboto Bold" panose="02000000000000000000" pitchFamily="2" charset="0"/>
                <a:cs typeface="Times New Roman" pitchFamily="18" charset="0"/>
              </a:rPr>
              <a:t>4.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Dùng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định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lí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Viète</a:t>
            </a:r>
            <a:r>
              <a:rPr lang="en-US" sz="4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để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tìm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x</a:t>
            </a:r>
            <a:r>
              <a:rPr lang="en-US" sz="4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2</a:t>
            </a:r>
            <a:endParaRPr lang="en-US" sz="4800" b="1" dirty="0">
              <a:solidFill>
                <a:srgbClr val="0000FF"/>
              </a:solidFill>
              <a:latin typeface="Times New Roman" pitchFamily="18" charset="0"/>
              <a:ea typeface="#9Slide03 Roboto Bold" panose="02000000000000000000" pitchFamily="2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 rot="10800000">
            <a:off x="4374083" y="1562791"/>
            <a:ext cx="8575896" cy="1615826"/>
          </a:xfrm>
          <a:prstGeom prst="rect">
            <a:avLst/>
          </a:prstGeom>
          <a:noFill/>
        </p:spPr>
        <p:txBody>
          <a:bodyPr wrap="square" lIns="137157" tIns="68579" rIns="137157" bIns="68579" rtlCol="0">
            <a:spAutoFit/>
          </a:bodyPr>
          <a:lstStyle/>
          <a:p>
            <a:pPr defTabSz="1371531">
              <a:defRPr/>
            </a:pPr>
            <a:r>
              <a:rPr lang="en-US" sz="4800" b="1" dirty="0">
                <a:solidFill>
                  <a:srgbClr val="0000FF"/>
                </a:solidFill>
                <a:latin typeface="Times New Roman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3.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Chứng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tỏ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rằng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x</a:t>
            </a:r>
            <a:r>
              <a:rPr lang="en-US" sz="4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1</a:t>
            </a:r>
            <a:r>
              <a:rPr lang="en-US" sz="4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=</a:t>
            </a:r>
            <a:r>
              <a:rPr lang="vi-VN" sz="4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-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1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là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một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nghiệm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phương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trình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2" name="TextBox 119">
            <a:extLst>
              <a:ext uri="{FF2B5EF4-FFF2-40B4-BE49-F238E27FC236}">
                <a16:creationId xmlns:a16="http://schemas.microsoft.com/office/drawing/2014/main" xmlns="" id="{EFF2F600-0875-4168-813D-1022E5896E5D}"/>
              </a:ext>
            </a:extLst>
          </p:cNvPr>
          <p:cNvSpPr txBox="1"/>
          <p:nvPr/>
        </p:nvSpPr>
        <p:spPr>
          <a:xfrm>
            <a:off x="6267164" y="3297905"/>
            <a:ext cx="3884951" cy="784827"/>
          </a:xfrm>
          <a:prstGeom prst="rect">
            <a:avLst/>
          </a:prstGeom>
          <a:noFill/>
        </p:spPr>
        <p:txBody>
          <a:bodyPr wrap="square" lIns="137157" tIns="68579" rIns="137157" bIns="68579" rtlCol="0">
            <a:spAutoFit/>
          </a:bodyPr>
          <a:lstStyle/>
          <a:p>
            <a:pPr defTabSz="1371531"/>
            <a:r>
              <a:rPr lang="en-US" sz="4200" b="1" dirty="0">
                <a:solidFill>
                  <a:prstClr val="black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NHÓM</a:t>
            </a:r>
            <a:endParaRPr lang="en-US" sz="4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Hộp Văn bản 46">
            <a:extLst>
              <a:ext uri="{FF2B5EF4-FFF2-40B4-BE49-F238E27FC236}">
                <a16:creationId xmlns:a16="http://schemas.microsoft.com/office/drawing/2014/main" xmlns="" id="{E8AB6287-A712-959C-D214-FC8DA2C3E769}"/>
              </a:ext>
            </a:extLst>
          </p:cNvPr>
          <p:cNvSpPr txBox="1"/>
          <p:nvPr/>
        </p:nvSpPr>
        <p:spPr>
          <a:xfrm>
            <a:off x="4976629" y="7100295"/>
            <a:ext cx="9153029" cy="1615824"/>
          </a:xfrm>
          <a:prstGeom prst="rect">
            <a:avLst/>
          </a:prstGeom>
          <a:noFill/>
        </p:spPr>
        <p:txBody>
          <a:bodyPr wrap="square" lIns="137157" tIns="68579" rIns="137157" bIns="68579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dirty="0">
                <a:solidFill>
                  <a:srgbClr val="0000FF"/>
                </a:solidFill>
                <a:latin typeface="Times New Roman" pitchFamily="18" charset="0"/>
                <a:ea typeface="#9Slide03 Roboto Bold" panose="02000000000000000000" pitchFamily="2" charset="0"/>
                <a:cs typeface="Times New Roman" pitchFamily="18" charset="0"/>
              </a:rPr>
              <a:t>1.</a:t>
            </a:r>
            <a:r>
              <a:rPr lang="en-US" alt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altLang="en-US" sz="41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4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1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altLang="en-US" sz="41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x</a:t>
            </a:r>
            <a:r>
              <a:rPr lang="en-US" altLang="en-US" sz="42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4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vi-VN" altLang="en-US" sz="4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altLang="en-US" sz="4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en-US" sz="4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vi-VN" altLang="en-US" sz="4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4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0.</a:t>
            </a:r>
          </a:p>
          <a:p>
            <a:pPr defTabSz="1371531">
              <a:defRPr/>
            </a:pPr>
            <a:r>
              <a:rPr lang="en-US" sz="4800" b="1" dirty="0">
                <a:solidFill>
                  <a:srgbClr val="0000FF"/>
                </a:solidFill>
                <a:latin typeface="Times New Roman" pitchFamily="18" charset="0"/>
                <a:ea typeface="#9Slide03 Roboto Bold" panose="02000000000000000000" pitchFamily="2" charset="0"/>
                <a:cs typeface="Times New Roman" pitchFamily="18" charset="0"/>
              </a:rPr>
              <a:t> </a:t>
            </a:r>
          </a:p>
        </p:txBody>
      </p:sp>
      <p:sp>
        <p:nvSpPr>
          <p:cNvPr id="49" name="Hộp Văn bản 48">
            <a:extLst>
              <a:ext uri="{FF2B5EF4-FFF2-40B4-BE49-F238E27FC236}">
                <a16:creationId xmlns:a16="http://schemas.microsoft.com/office/drawing/2014/main" xmlns="" id="{7DDC45E3-E406-50C5-87FB-B1C3999D1AF9}"/>
              </a:ext>
            </a:extLst>
          </p:cNvPr>
          <p:cNvSpPr txBox="1"/>
          <p:nvPr/>
        </p:nvSpPr>
        <p:spPr>
          <a:xfrm>
            <a:off x="3811403" y="7871780"/>
            <a:ext cx="9168492" cy="1061831"/>
          </a:xfrm>
          <a:prstGeom prst="rect">
            <a:avLst/>
          </a:prstGeom>
          <a:noFill/>
        </p:spPr>
        <p:txBody>
          <a:bodyPr wrap="square" lIns="137157" tIns="68579" rIns="137157" bIns="68579">
            <a:spAutoFit/>
          </a:bodyPr>
          <a:lstStyle/>
          <a:p>
            <a:pPr defTabSz="1371531">
              <a:defRPr/>
            </a:pP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ea typeface="#9Slide03 Roboto Bold" panose="02000000000000000000" pitchFamily="2" charset="0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82" name="Chevron 4">
            <a:extLst>
              <a:ext uri="{FF2B5EF4-FFF2-40B4-BE49-F238E27FC236}">
                <a16:creationId xmlns:a16="http://schemas.microsoft.com/office/drawing/2014/main" xmlns="" id="{001A6B98-2E44-8C66-35E7-78A6A0EE98A5}"/>
              </a:ext>
            </a:extLst>
          </p:cNvPr>
          <p:cNvSpPr/>
          <p:nvPr/>
        </p:nvSpPr>
        <p:spPr>
          <a:xfrm rot="10800000">
            <a:off x="9363053" y="6763024"/>
            <a:ext cx="446984" cy="549611"/>
          </a:xfrm>
          <a:custGeom>
            <a:avLst/>
            <a:gdLst>
              <a:gd name="connsiteX0" fmla="*/ 0 w 484632"/>
              <a:gd name="connsiteY0" fmla="*/ 0 h 484632"/>
              <a:gd name="connsiteX1" fmla="*/ 242316 w 484632"/>
              <a:gd name="connsiteY1" fmla="*/ 0 h 484632"/>
              <a:gd name="connsiteX2" fmla="*/ 484632 w 484632"/>
              <a:gd name="connsiteY2" fmla="*/ 242316 h 484632"/>
              <a:gd name="connsiteX3" fmla="*/ 242316 w 484632"/>
              <a:gd name="connsiteY3" fmla="*/ 484632 h 484632"/>
              <a:gd name="connsiteX4" fmla="*/ 0 w 484632"/>
              <a:gd name="connsiteY4" fmla="*/ 484632 h 484632"/>
              <a:gd name="connsiteX5" fmla="*/ 242316 w 484632"/>
              <a:gd name="connsiteY5" fmla="*/ 242316 h 484632"/>
              <a:gd name="connsiteX6" fmla="*/ 0 w 484632"/>
              <a:gd name="connsiteY6" fmla="*/ 0 h 484632"/>
              <a:gd name="connsiteX0" fmla="*/ 0 w 397299"/>
              <a:gd name="connsiteY0" fmla="*/ 0 h 484632"/>
              <a:gd name="connsiteX1" fmla="*/ 242316 w 397299"/>
              <a:gd name="connsiteY1" fmla="*/ 0 h 484632"/>
              <a:gd name="connsiteX2" fmla="*/ 397299 w 397299"/>
              <a:gd name="connsiteY2" fmla="*/ 205421 h 484632"/>
              <a:gd name="connsiteX3" fmla="*/ 242316 w 397299"/>
              <a:gd name="connsiteY3" fmla="*/ 484632 h 484632"/>
              <a:gd name="connsiteX4" fmla="*/ 0 w 397299"/>
              <a:gd name="connsiteY4" fmla="*/ 484632 h 484632"/>
              <a:gd name="connsiteX5" fmla="*/ 242316 w 397299"/>
              <a:gd name="connsiteY5" fmla="*/ 242316 h 484632"/>
              <a:gd name="connsiteX6" fmla="*/ 0 w 397299"/>
              <a:gd name="connsiteY6" fmla="*/ 0 h 484632"/>
              <a:gd name="connsiteX0" fmla="*/ 0 w 505789"/>
              <a:gd name="connsiteY0" fmla="*/ 0 h 484632"/>
              <a:gd name="connsiteX1" fmla="*/ 242316 w 505789"/>
              <a:gd name="connsiteY1" fmla="*/ 0 h 484632"/>
              <a:gd name="connsiteX2" fmla="*/ 505789 w 505789"/>
              <a:gd name="connsiteY2" fmla="*/ 240963 h 484632"/>
              <a:gd name="connsiteX3" fmla="*/ 242316 w 505789"/>
              <a:gd name="connsiteY3" fmla="*/ 484632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5618 w 505789"/>
              <a:gd name="connsiteY1" fmla="*/ 109842 h 484632"/>
              <a:gd name="connsiteX2" fmla="*/ 505789 w 505789"/>
              <a:gd name="connsiteY2" fmla="*/ 240963 h 484632"/>
              <a:gd name="connsiteX3" fmla="*/ 242316 w 505789"/>
              <a:gd name="connsiteY3" fmla="*/ 484632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5618 w 505789"/>
              <a:gd name="connsiteY1" fmla="*/ 109842 h 484632"/>
              <a:gd name="connsiteX2" fmla="*/ 505789 w 505789"/>
              <a:gd name="connsiteY2" fmla="*/ 240963 h 484632"/>
              <a:gd name="connsiteX3" fmla="*/ 205843 w 505789"/>
              <a:gd name="connsiteY3" fmla="*/ 412617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5618 w 505789"/>
              <a:gd name="connsiteY1" fmla="*/ 109842 h 484632"/>
              <a:gd name="connsiteX2" fmla="*/ 505789 w 505789"/>
              <a:gd name="connsiteY2" fmla="*/ 240963 h 484632"/>
              <a:gd name="connsiteX3" fmla="*/ 162177 w 505789"/>
              <a:gd name="connsiteY3" fmla="*/ 394169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202712 w 505789"/>
              <a:gd name="connsiteY1" fmla="*/ 45020 h 484632"/>
              <a:gd name="connsiteX2" fmla="*/ 505789 w 505789"/>
              <a:gd name="connsiteY2" fmla="*/ 240963 h 484632"/>
              <a:gd name="connsiteX3" fmla="*/ 162177 w 505789"/>
              <a:gd name="connsiteY3" fmla="*/ 394169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4264 w 505789"/>
              <a:gd name="connsiteY1" fmla="*/ 88686 h 484632"/>
              <a:gd name="connsiteX2" fmla="*/ 505789 w 505789"/>
              <a:gd name="connsiteY2" fmla="*/ 240963 h 484632"/>
              <a:gd name="connsiteX3" fmla="*/ 162177 w 505789"/>
              <a:gd name="connsiteY3" fmla="*/ 394169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05789" h="484632">
                <a:moveTo>
                  <a:pt x="0" y="0"/>
                </a:moveTo>
                <a:lnTo>
                  <a:pt x="184264" y="88686"/>
                </a:lnTo>
                <a:lnTo>
                  <a:pt x="505789" y="240963"/>
                </a:lnTo>
                <a:lnTo>
                  <a:pt x="162177" y="394169"/>
                </a:lnTo>
                <a:lnTo>
                  <a:pt x="0" y="484632"/>
                </a:lnTo>
                <a:lnTo>
                  <a:pt x="242316" y="24231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6350">
            <a:solidFill>
              <a:schemeClr val="bg1"/>
            </a:solidFill>
            <a:prstDash val="soli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137157" tIns="68579" rIns="137157" bIns="68579"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3" name="Chevron 4">
            <a:extLst>
              <a:ext uri="{FF2B5EF4-FFF2-40B4-BE49-F238E27FC236}">
                <a16:creationId xmlns:a16="http://schemas.microsoft.com/office/drawing/2014/main" xmlns="" id="{53C0A61A-442B-77A9-0BFD-3884CFF32170}"/>
              </a:ext>
            </a:extLst>
          </p:cNvPr>
          <p:cNvSpPr/>
          <p:nvPr/>
        </p:nvSpPr>
        <p:spPr>
          <a:xfrm rot="5400000">
            <a:off x="12382184" y="4520606"/>
            <a:ext cx="435527" cy="581664"/>
          </a:xfrm>
          <a:custGeom>
            <a:avLst/>
            <a:gdLst>
              <a:gd name="connsiteX0" fmla="*/ 0 w 484632"/>
              <a:gd name="connsiteY0" fmla="*/ 0 h 484632"/>
              <a:gd name="connsiteX1" fmla="*/ 242316 w 484632"/>
              <a:gd name="connsiteY1" fmla="*/ 0 h 484632"/>
              <a:gd name="connsiteX2" fmla="*/ 484632 w 484632"/>
              <a:gd name="connsiteY2" fmla="*/ 242316 h 484632"/>
              <a:gd name="connsiteX3" fmla="*/ 242316 w 484632"/>
              <a:gd name="connsiteY3" fmla="*/ 484632 h 484632"/>
              <a:gd name="connsiteX4" fmla="*/ 0 w 484632"/>
              <a:gd name="connsiteY4" fmla="*/ 484632 h 484632"/>
              <a:gd name="connsiteX5" fmla="*/ 242316 w 484632"/>
              <a:gd name="connsiteY5" fmla="*/ 242316 h 484632"/>
              <a:gd name="connsiteX6" fmla="*/ 0 w 484632"/>
              <a:gd name="connsiteY6" fmla="*/ 0 h 484632"/>
              <a:gd name="connsiteX0" fmla="*/ 0 w 397299"/>
              <a:gd name="connsiteY0" fmla="*/ 0 h 484632"/>
              <a:gd name="connsiteX1" fmla="*/ 242316 w 397299"/>
              <a:gd name="connsiteY1" fmla="*/ 0 h 484632"/>
              <a:gd name="connsiteX2" fmla="*/ 397299 w 397299"/>
              <a:gd name="connsiteY2" fmla="*/ 205421 h 484632"/>
              <a:gd name="connsiteX3" fmla="*/ 242316 w 397299"/>
              <a:gd name="connsiteY3" fmla="*/ 484632 h 484632"/>
              <a:gd name="connsiteX4" fmla="*/ 0 w 397299"/>
              <a:gd name="connsiteY4" fmla="*/ 484632 h 484632"/>
              <a:gd name="connsiteX5" fmla="*/ 242316 w 397299"/>
              <a:gd name="connsiteY5" fmla="*/ 242316 h 484632"/>
              <a:gd name="connsiteX6" fmla="*/ 0 w 397299"/>
              <a:gd name="connsiteY6" fmla="*/ 0 h 484632"/>
              <a:gd name="connsiteX0" fmla="*/ 0 w 505789"/>
              <a:gd name="connsiteY0" fmla="*/ 0 h 484632"/>
              <a:gd name="connsiteX1" fmla="*/ 242316 w 505789"/>
              <a:gd name="connsiteY1" fmla="*/ 0 h 484632"/>
              <a:gd name="connsiteX2" fmla="*/ 505789 w 505789"/>
              <a:gd name="connsiteY2" fmla="*/ 240963 h 484632"/>
              <a:gd name="connsiteX3" fmla="*/ 242316 w 505789"/>
              <a:gd name="connsiteY3" fmla="*/ 484632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5618 w 505789"/>
              <a:gd name="connsiteY1" fmla="*/ 109842 h 484632"/>
              <a:gd name="connsiteX2" fmla="*/ 505789 w 505789"/>
              <a:gd name="connsiteY2" fmla="*/ 240963 h 484632"/>
              <a:gd name="connsiteX3" fmla="*/ 242316 w 505789"/>
              <a:gd name="connsiteY3" fmla="*/ 484632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5618 w 505789"/>
              <a:gd name="connsiteY1" fmla="*/ 109842 h 484632"/>
              <a:gd name="connsiteX2" fmla="*/ 505789 w 505789"/>
              <a:gd name="connsiteY2" fmla="*/ 240963 h 484632"/>
              <a:gd name="connsiteX3" fmla="*/ 205843 w 505789"/>
              <a:gd name="connsiteY3" fmla="*/ 412617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5618 w 505789"/>
              <a:gd name="connsiteY1" fmla="*/ 109842 h 484632"/>
              <a:gd name="connsiteX2" fmla="*/ 505789 w 505789"/>
              <a:gd name="connsiteY2" fmla="*/ 240963 h 484632"/>
              <a:gd name="connsiteX3" fmla="*/ 162177 w 505789"/>
              <a:gd name="connsiteY3" fmla="*/ 394169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202712 w 505789"/>
              <a:gd name="connsiteY1" fmla="*/ 45020 h 484632"/>
              <a:gd name="connsiteX2" fmla="*/ 505789 w 505789"/>
              <a:gd name="connsiteY2" fmla="*/ 240963 h 484632"/>
              <a:gd name="connsiteX3" fmla="*/ 162177 w 505789"/>
              <a:gd name="connsiteY3" fmla="*/ 394169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4264 w 505789"/>
              <a:gd name="connsiteY1" fmla="*/ 88686 h 484632"/>
              <a:gd name="connsiteX2" fmla="*/ 505789 w 505789"/>
              <a:gd name="connsiteY2" fmla="*/ 240963 h 484632"/>
              <a:gd name="connsiteX3" fmla="*/ 162177 w 505789"/>
              <a:gd name="connsiteY3" fmla="*/ 394169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05789" h="484632">
                <a:moveTo>
                  <a:pt x="0" y="0"/>
                </a:moveTo>
                <a:lnTo>
                  <a:pt x="184264" y="88686"/>
                </a:lnTo>
                <a:lnTo>
                  <a:pt x="505789" y="240963"/>
                </a:lnTo>
                <a:lnTo>
                  <a:pt x="162177" y="394169"/>
                </a:lnTo>
                <a:lnTo>
                  <a:pt x="0" y="484632"/>
                </a:lnTo>
                <a:lnTo>
                  <a:pt x="242316" y="24231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6350">
            <a:solidFill>
              <a:schemeClr val="bg1"/>
            </a:solidFill>
            <a:prstDash val="soli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137157" tIns="68579" rIns="137157" bIns="68579"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4" name="Chevron 4">
            <a:extLst>
              <a:ext uri="{FF2B5EF4-FFF2-40B4-BE49-F238E27FC236}">
                <a16:creationId xmlns:a16="http://schemas.microsoft.com/office/drawing/2014/main" xmlns="" id="{83706AC6-5BA0-1306-0151-F2271E489706}"/>
              </a:ext>
            </a:extLst>
          </p:cNvPr>
          <p:cNvSpPr/>
          <p:nvPr/>
        </p:nvSpPr>
        <p:spPr>
          <a:xfrm rot="21404484">
            <a:off x="9036851" y="2948015"/>
            <a:ext cx="457458" cy="504791"/>
          </a:xfrm>
          <a:custGeom>
            <a:avLst/>
            <a:gdLst>
              <a:gd name="connsiteX0" fmla="*/ 0 w 484632"/>
              <a:gd name="connsiteY0" fmla="*/ 0 h 484632"/>
              <a:gd name="connsiteX1" fmla="*/ 242316 w 484632"/>
              <a:gd name="connsiteY1" fmla="*/ 0 h 484632"/>
              <a:gd name="connsiteX2" fmla="*/ 484632 w 484632"/>
              <a:gd name="connsiteY2" fmla="*/ 242316 h 484632"/>
              <a:gd name="connsiteX3" fmla="*/ 242316 w 484632"/>
              <a:gd name="connsiteY3" fmla="*/ 484632 h 484632"/>
              <a:gd name="connsiteX4" fmla="*/ 0 w 484632"/>
              <a:gd name="connsiteY4" fmla="*/ 484632 h 484632"/>
              <a:gd name="connsiteX5" fmla="*/ 242316 w 484632"/>
              <a:gd name="connsiteY5" fmla="*/ 242316 h 484632"/>
              <a:gd name="connsiteX6" fmla="*/ 0 w 484632"/>
              <a:gd name="connsiteY6" fmla="*/ 0 h 484632"/>
              <a:gd name="connsiteX0" fmla="*/ 0 w 397299"/>
              <a:gd name="connsiteY0" fmla="*/ 0 h 484632"/>
              <a:gd name="connsiteX1" fmla="*/ 242316 w 397299"/>
              <a:gd name="connsiteY1" fmla="*/ 0 h 484632"/>
              <a:gd name="connsiteX2" fmla="*/ 397299 w 397299"/>
              <a:gd name="connsiteY2" fmla="*/ 205421 h 484632"/>
              <a:gd name="connsiteX3" fmla="*/ 242316 w 397299"/>
              <a:gd name="connsiteY3" fmla="*/ 484632 h 484632"/>
              <a:gd name="connsiteX4" fmla="*/ 0 w 397299"/>
              <a:gd name="connsiteY4" fmla="*/ 484632 h 484632"/>
              <a:gd name="connsiteX5" fmla="*/ 242316 w 397299"/>
              <a:gd name="connsiteY5" fmla="*/ 242316 h 484632"/>
              <a:gd name="connsiteX6" fmla="*/ 0 w 397299"/>
              <a:gd name="connsiteY6" fmla="*/ 0 h 484632"/>
              <a:gd name="connsiteX0" fmla="*/ 0 w 505789"/>
              <a:gd name="connsiteY0" fmla="*/ 0 h 484632"/>
              <a:gd name="connsiteX1" fmla="*/ 242316 w 505789"/>
              <a:gd name="connsiteY1" fmla="*/ 0 h 484632"/>
              <a:gd name="connsiteX2" fmla="*/ 505789 w 505789"/>
              <a:gd name="connsiteY2" fmla="*/ 240963 h 484632"/>
              <a:gd name="connsiteX3" fmla="*/ 242316 w 505789"/>
              <a:gd name="connsiteY3" fmla="*/ 484632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5618 w 505789"/>
              <a:gd name="connsiteY1" fmla="*/ 109842 h 484632"/>
              <a:gd name="connsiteX2" fmla="*/ 505789 w 505789"/>
              <a:gd name="connsiteY2" fmla="*/ 240963 h 484632"/>
              <a:gd name="connsiteX3" fmla="*/ 242316 w 505789"/>
              <a:gd name="connsiteY3" fmla="*/ 484632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5618 w 505789"/>
              <a:gd name="connsiteY1" fmla="*/ 109842 h 484632"/>
              <a:gd name="connsiteX2" fmla="*/ 505789 w 505789"/>
              <a:gd name="connsiteY2" fmla="*/ 240963 h 484632"/>
              <a:gd name="connsiteX3" fmla="*/ 205843 w 505789"/>
              <a:gd name="connsiteY3" fmla="*/ 412617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5618 w 505789"/>
              <a:gd name="connsiteY1" fmla="*/ 109842 h 484632"/>
              <a:gd name="connsiteX2" fmla="*/ 505789 w 505789"/>
              <a:gd name="connsiteY2" fmla="*/ 240963 h 484632"/>
              <a:gd name="connsiteX3" fmla="*/ 162177 w 505789"/>
              <a:gd name="connsiteY3" fmla="*/ 394169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202712 w 505789"/>
              <a:gd name="connsiteY1" fmla="*/ 45020 h 484632"/>
              <a:gd name="connsiteX2" fmla="*/ 505789 w 505789"/>
              <a:gd name="connsiteY2" fmla="*/ 240963 h 484632"/>
              <a:gd name="connsiteX3" fmla="*/ 162177 w 505789"/>
              <a:gd name="connsiteY3" fmla="*/ 394169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4264 w 505789"/>
              <a:gd name="connsiteY1" fmla="*/ 88686 h 484632"/>
              <a:gd name="connsiteX2" fmla="*/ 505789 w 505789"/>
              <a:gd name="connsiteY2" fmla="*/ 240963 h 484632"/>
              <a:gd name="connsiteX3" fmla="*/ 162177 w 505789"/>
              <a:gd name="connsiteY3" fmla="*/ 394169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05789" h="484632">
                <a:moveTo>
                  <a:pt x="0" y="0"/>
                </a:moveTo>
                <a:lnTo>
                  <a:pt x="184264" y="88686"/>
                </a:lnTo>
                <a:lnTo>
                  <a:pt x="505789" y="240963"/>
                </a:lnTo>
                <a:lnTo>
                  <a:pt x="162177" y="394169"/>
                </a:lnTo>
                <a:lnTo>
                  <a:pt x="0" y="484632"/>
                </a:lnTo>
                <a:lnTo>
                  <a:pt x="242316" y="24231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6350">
            <a:solidFill>
              <a:schemeClr val="bg1"/>
            </a:solidFill>
            <a:prstDash val="soli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137157" tIns="68579" rIns="137157" bIns="68579"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5" name="Chevron 4">
            <a:extLst>
              <a:ext uri="{FF2B5EF4-FFF2-40B4-BE49-F238E27FC236}">
                <a16:creationId xmlns:a16="http://schemas.microsoft.com/office/drawing/2014/main" xmlns="" id="{FB1390A3-4D5F-9746-4B4D-58B2879623DC}"/>
              </a:ext>
            </a:extLst>
          </p:cNvPr>
          <p:cNvSpPr/>
          <p:nvPr/>
        </p:nvSpPr>
        <p:spPr>
          <a:xfrm rot="16200000">
            <a:off x="5571485" y="4993703"/>
            <a:ext cx="419393" cy="505475"/>
          </a:xfrm>
          <a:custGeom>
            <a:avLst/>
            <a:gdLst>
              <a:gd name="connsiteX0" fmla="*/ 0 w 484632"/>
              <a:gd name="connsiteY0" fmla="*/ 0 h 484632"/>
              <a:gd name="connsiteX1" fmla="*/ 242316 w 484632"/>
              <a:gd name="connsiteY1" fmla="*/ 0 h 484632"/>
              <a:gd name="connsiteX2" fmla="*/ 484632 w 484632"/>
              <a:gd name="connsiteY2" fmla="*/ 242316 h 484632"/>
              <a:gd name="connsiteX3" fmla="*/ 242316 w 484632"/>
              <a:gd name="connsiteY3" fmla="*/ 484632 h 484632"/>
              <a:gd name="connsiteX4" fmla="*/ 0 w 484632"/>
              <a:gd name="connsiteY4" fmla="*/ 484632 h 484632"/>
              <a:gd name="connsiteX5" fmla="*/ 242316 w 484632"/>
              <a:gd name="connsiteY5" fmla="*/ 242316 h 484632"/>
              <a:gd name="connsiteX6" fmla="*/ 0 w 484632"/>
              <a:gd name="connsiteY6" fmla="*/ 0 h 484632"/>
              <a:gd name="connsiteX0" fmla="*/ 0 w 397299"/>
              <a:gd name="connsiteY0" fmla="*/ 0 h 484632"/>
              <a:gd name="connsiteX1" fmla="*/ 242316 w 397299"/>
              <a:gd name="connsiteY1" fmla="*/ 0 h 484632"/>
              <a:gd name="connsiteX2" fmla="*/ 397299 w 397299"/>
              <a:gd name="connsiteY2" fmla="*/ 205421 h 484632"/>
              <a:gd name="connsiteX3" fmla="*/ 242316 w 397299"/>
              <a:gd name="connsiteY3" fmla="*/ 484632 h 484632"/>
              <a:gd name="connsiteX4" fmla="*/ 0 w 397299"/>
              <a:gd name="connsiteY4" fmla="*/ 484632 h 484632"/>
              <a:gd name="connsiteX5" fmla="*/ 242316 w 397299"/>
              <a:gd name="connsiteY5" fmla="*/ 242316 h 484632"/>
              <a:gd name="connsiteX6" fmla="*/ 0 w 397299"/>
              <a:gd name="connsiteY6" fmla="*/ 0 h 484632"/>
              <a:gd name="connsiteX0" fmla="*/ 0 w 505789"/>
              <a:gd name="connsiteY0" fmla="*/ 0 h 484632"/>
              <a:gd name="connsiteX1" fmla="*/ 242316 w 505789"/>
              <a:gd name="connsiteY1" fmla="*/ 0 h 484632"/>
              <a:gd name="connsiteX2" fmla="*/ 505789 w 505789"/>
              <a:gd name="connsiteY2" fmla="*/ 240963 h 484632"/>
              <a:gd name="connsiteX3" fmla="*/ 242316 w 505789"/>
              <a:gd name="connsiteY3" fmla="*/ 484632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5618 w 505789"/>
              <a:gd name="connsiteY1" fmla="*/ 109842 h 484632"/>
              <a:gd name="connsiteX2" fmla="*/ 505789 w 505789"/>
              <a:gd name="connsiteY2" fmla="*/ 240963 h 484632"/>
              <a:gd name="connsiteX3" fmla="*/ 242316 w 505789"/>
              <a:gd name="connsiteY3" fmla="*/ 484632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5618 w 505789"/>
              <a:gd name="connsiteY1" fmla="*/ 109842 h 484632"/>
              <a:gd name="connsiteX2" fmla="*/ 505789 w 505789"/>
              <a:gd name="connsiteY2" fmla="*/ 240963 h 484632"/>
              <a:gd name="connsiteX3" fmla="*/ 205843 w 505789"/>
              <a:gd name="connsiteY3" fmla="*/ 412617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5618 w 505789"/>
              <a:gd name="connsiteY1" fmla="*/ 109842 h 484632"/>
              <a:gd name="connsiteX2" fmla="*/ 505789 w 505789"/>
              <a:gd name="connsiteY2" fmla="*/ 240963 h 484632"/>
              <a:gd name="connsiteX3" fmla="*/ 162177 w 505789"/>
              <a:gd name="connsiteY3" fmla="*/ 394169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202712 w 505789"/>
              <a:gd name="connsiteY1" fmla="*/ 45020 h 484632"/>
              <a:gd name="connsiteX2" fmla="*/ 505789 w 505789"/>
              <a:gd name="connsiteY2" fmla="*/ 240963 h 484632"/>
              <a:gd name="connsiteX3" fmla="*/ 162177 w 505789"/>
              <a:gd name="connsiteY3" fmla="*/ 394169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  <a:gd name="connsiteX0" fmla="*/ 0 w 505789"/>
              <a:gd name="connsiteY0" fmla="*/ 0 h 484632"/>
              <a:gd name="connsiteX1" fmla="*/ 184264 w 505789"/>
              <a:gd name="connsiteY1" fmla="*/ 88686 h 484632"/>
              <a:gd name="connsiteX2" fmla="*/ 505789 w 505789"/>
              <a:gd name="connsiteY2" fmla="*/ 240963 h 484632"/>
              <a:gd name="connsiteX3" fmla="*/ 162177 w 505789"/>
              <a:gd name="connsiteY3" fmla="*/ 394169 h 484632"/>
              <a:gd name="connsiteX4" fmla="*/ 0 w 505789"/>
              <a:gd name="connsiteY4" fmla="*/ 484632 h 484632"/>
              <a:gd name="connsiteX5" fmla="*/ 242316 w 505789"/>
              <a:gd name="connsiteY5" fmla="*/ 242316 h 484632"/>
              <a:gd name="connsiteX6" fmla="*/ 0 w 505789"/>
              <a:gd name="connsiteY6" fmla="*/ 0 h 4846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05789" h="484632">
                <a:moveTo>
                  <a:pt x="0" y="0"/>
                </a:moveTo>
                <a:lnTo>
                  <a:pt x="184264" y="88686"/>
                </a:lnTo>
                <a:lnTo>
                  <a:pt x="505789" y="240963"/>
                </a:lnTo>
                <a:lnTo>
                  <a:pt x="162177" y="394169"/>
                </a:lnTo>
                <a:lnTo>
                  <a:pt x="0" y="484632"/>
                </a:lnTo>
                <a:lnTo>
                  <a:pt x="242316" y="24231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6350">
            <a:solidFill>
              <a:schemeClr val="bg1"/>
            </a:solidFill>
            <a:prstDash val="soli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137157" tIns="68579" rIns="137157" bIns="68579" rtlCol="0" anchor="ctr"/>
          <a:lstStyle/>
          <a:p>
            <a:pPr algn="ctr"/>
            <a:endParaRPr lang="en-US" dirty="0">
              <a:solidFill>
                <a:schemeClr val="tx1"/>
              </a:solidFill>
              <a:highlight>
                <a:srgbClr val="0000FF"/>
              </a:highlight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51EEA099-C61B-3466-7BA9-7FA34C93AE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06855" y="-6029946"/>
            <a:ext cx="963126" cy="415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37157" tIns="68579" rIns="137157" bIns="68579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90S</a:t>
            </a:r>
          </a:p>
        </p:txBody>
      </p:sp>
      <p:sp>
        <p:nvSpPr>
          <p:cNvPr id="33" name="TextBox 119">
            <a:extLst>
              <a:ext uri="{FF2B5EF4-FFF2-40B4-BE49-F238E27FC236}">
                <a16:creationId xmlns:a16="http://schemas.microsoft.com/office/drawing/2014/main" xmlns="" id="{EFF2F600-0875-4168-813D-1022E5896E5D}"/>
              </a:ext>
            </a:extLst>
          </p:cNvPr>
          <p:cNvSpPr txBox="1"/>
          <p:nvPr/>
        </p:nvSpPr>
        <p:spPr>
          <a:xfrm>
            <a:off x="5867015" y="4113415"/>
            <a:ext cx="6797130" cy="3831816"/>
          </a:xfrm>
          <a:prstGeom prst="rect">
            <a:avLst/>
          </a:prstGeom>
          <a:noFill/>
        </p:spPr>
        <p:txBody>
          <a:bodyPr wrap="square" lIns="137157" tIns="68579" rIns="137157" bIns="68579" rtlCol="0">
            <a:spAutoFit/>
          </a:bodyPr>
          <a:lstStyle/>
          <a:p>
            <a:pPr defTabSz="1371531"/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371531">
              <a:lnSpc>
                <a:spcPct val="150000"/>
              </a:lnSpc>
            </a:pP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……………………………………………………………………………………………………………………………………………………………………………………………</a:t>
            </a:r>
            <a:r>
              <a:rPr lang="vi-VN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066866" y="4978262"/>
            <a:ext cx="277057" cy="415496"/>
          </a:xfrm>
          <a:prstGeom prst="rect">
            <a:avLst/>
          </a:prstGeom>
          <a:noFill/>
        </p:spPr>
        <p:txBody>
          <a:bodyPr wrap="none" lIns="137157" tIns="68579" rIns="137157" bIns="68579" rtlCol="0">
            <a:spAutoFit/>
          </a:bodyPr>
          <a:lstStyle/>
          <a:p>
            <a:endParaRPr lang="en-US" dirty="0"/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xmlns="" id="{FB1497B7-05C8-79F8-457D-B7DD820E51D3}"/>
              </a:ext>
            </a:extLst>
          </p:cNvPr>
          <p:cNvCxnSpPr>
            <a:cxnSpLocks/>
          </p:cNvCxnSpPr>
          <p:nvPr/>
        </p:nvCxnSpPr>
        <p:spPr>
          <a:xfrm flipV="1">
            <a:off x="2762527" y="9331676"/>
            <a:ext cx="12766844" cy="109751"/>
          </a:xfrm>
          <a:prstGeom prst="line">
            <a:avLst/>
          </a:prstGeom>
          <a:ln w="12700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450405" y="8033360"/>
            <a:ext cx="9369108" cy="830991"/>
          </a:xfrm>
          <a:prstGeom prst="rect">
            <a:avLst/>
          </a:prstGeom>
          <a:noFill/>
        </p:spPr>
        <p:txBody>
          <a:bodyPr wrap="square" lIns="182876" tIns="91437" rIns="182876" bIns="91437" rtlCol="0">
            <a:spAutoFit/>
          </a:bodyPr>
          <a:lstStyle/>
          <a:p>
            <a:pPr algn="ctr"/>
            <a:r>
              <a:rPr lang="en-US" sz="4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4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4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4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,b,c</a:t>
            </a:r>
            <a:endParaRPr lang="en-US" sz="4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895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1777652" y="2552700"/>
            <a:ext cx="15095210" cy="6878807"/>
          </a:xfrm>
          <a:prstGeom prst="rect">
            <a:avLst/>
          </a:prstGeom>
          <a:noFill/>
          <a:ln w="31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37160" tIns="68580" rIns="137160" bIns="6858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ax</a:t>
            </a:r>
            <a:r>
              <a:rPr lang="en-US" altLang="en-US" sz="53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bx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+ c = 0 (a ≠ 0)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+) </a:t>
            </a:r>
            <a:r>
              <a:rPr lang="en-US" altLang="en-US" sz="5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+b+c</a:t>
            </a:r>
            <a:r>
              <a:rPr lang="en-US" altLang="en-US" sz="5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0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53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5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1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+) </a:t>
            </a:r>
            <a:r>
              <a:rPr lang="en-US" altLang="en-US" sz="5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 - b+ c=0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53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5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-1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altLang="en-US" sz="5300" dirty="0">
                <a:latin typeface="Times New Roman" pitchFamily="18" charset="0"/>
                <a:cs typeface="Times New Roman" pitchFamily="18" charset="0"/>
              </a:rPr>
              <a:t> kia </a:t>
            </a:r>
            <a:r>
              <a:rPr lang="en-US" altLang="en-US" sz="5300" dirty="0" err="1">
                <a:latin typeface="Times New Roman" pitchFamily="18" charset="0"/>
                <a:cs typeface="Times New Roman" pitchFamily="18" charset="0"/>
              </a:rPr>
              <a:t>là</a:t>
            </a:r>
            <a:endParaRPr lang="en-US" altLang="en-US" sz="53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altLang="en-US" sz="1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144466"/>
              </p:ext>
            </p:extLst>
          </p:nvPr>
        </p:nvGraphicFramePr>
        <p:xfrm>
          <a:off x="6985969" y="4914900"/>
          <a:ext cx="2243138" cy="1497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3" imgW="444307" imgH="393529" progId="Equation.DSMT4">
                  <p:embed/>
                </p:oleObj>
              </mc:Choice>
              <mc:Fallback>
                <p:oleObj name="Equation" r:id="rId3" imgW="44430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969" y="4914900"/>
                        <a:ext cx="2243138" cy="1497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647613"/>
              </p:ext>
            </p:extLst>
          </p:nvPr>
        </p:nvGraphicFramePr>
        <p:xfrm>
          <a:off x="6996169" y="7723413"/>
          <a:ext cx="2755107" cy="1497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5" imgW="545760" imgH="393480" progId="Equation.DSMT4">
                  <p:embed/>
                </p:oleObj>
              </mc:Choice>
              <mc:Fallback>
                <p:oleObj name="Equation" r:id="rId5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6169" y="7723413"/>
                        <a:ext cx="2755107" cy="14978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77652" y="105812"/>
            <a:ext cx="2685274" cy="2680217"/>
          </a:xfrm>
          <a:prstGeom prst="rect">
            <a:avLst/>
          </a:prstGeom>
        </p:spPr>
      </p:pic>
      <p:sp>
        <p:nvSpPr>
          <p:cNvPr id="13" name="Google Shape;304;p14"/>
          <p:cNvSpPr/>
          <p:nvPr/>
        </p:nvSpPr>
        <p:spPr>
          <a:xfrm>
            <a:off x="6172200" y="1115504"/>
            <a:ext cx="3581400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3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KẾT LUẬN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3468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04;p14"/>
          <p:cNvSpPr>
            <a:spLocks noGrp="1"/>
          </p:cNvSpPr>
          <p:nvPr>
            <p:ph/>
          </p:nvPr>
        </p:nvSpPr>
        <p:spPr>
          <a:xfrm>
            <a:off x="914400" y="411959"/>
            <a:ext cx="2133600" cy="1073941"/>
          </a:xfrm>
          <a:prstGeom prst="roundRect">
            <a:avLst>
              <a:gd name="adj" fmla="val 16667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2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396342" y="598557"/>
            <a:ext cx="1260565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Bằng cách nhẩm nghiệm, hãy giải các phương trình sau:</a:t>
            </a:r>
          </a:p>
          <a:p>
            <a:endParaRPr lang="vi-VN" sz="4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a) x</a:t>
            </a:r>
            <a:r>
              <a:rPr lang="vi-VN" sz="4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 -6x +5 =0				b) 5x</a:t>
            </a:r>
            <a:r>
              <a:rPr lang="vi-VN" sz="4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 +14x +9 =0 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Google Shape;304;p14"/>
          <p:cNvSpPr txBox="1">
            <a:spLocks/>
          </p:cNvSpPr>
          <p:nvPr/>
        </p:nvSpPr>
        <p:spPr>
          <a:xfrm>
            <a:off x="685800" y="2537549"/>
            <a:ext cx="2133600" cy="1073941"/>
          </a:xfrm>
          <a:prstGeom prst="roundRect">
            <a:avLst>
              <a:gd name="adj" fmla="val 16667"/>
            </a:avLst>
          </a:prstGeom>
          <a:ln w="38100" cap="flat" cmpd="sng" algn="ctr">
            <a:solidFill>
              <a:schemeClr val="lt1"/>
            </a:solidFill>
            <a:prstDash val="solid"/>
            <a:headEnd type="none" w="sm" len="sm"/>
            <a:tailEnd type="none" w="sm" len="sm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spcFirstLastPara="1" vert="horz" wrap="square" lIns="91425" tIns="45700" rIns="91425" bIns="45700" rtlCol="0" anchor="ctr" anchorCtr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FontTx/>
              <a:buNone/>
              <a:defRPr/>
            </a:pPr>
            <a:r>
              <a:rPr lang="vi-VN" sz="40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Giải:</a:t>
            </a:r>
            <a:endParaRPr lang="en-US" sz="4000" b="1" dirty="0">
              <a:solidFill>
                <a:prstClr val="white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66800" y="4000500"/>
            <a:ext cx="1623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dirty="0" smtClean="0">
                <a:latin typeface="+mj-lt"/>
              </a:rPr>
              <a:t>a) Ta có: a+b+c = 1+ (-6) +5 =0 nên phương trình có hai nghiệm x</a:t>
            </a:r>
            <a:r>
              <a:rPr lang="vi-VN" sz="3600" baseline="-25000" dirty="0" smtClean="0">
                <a:latin typeface="+mj-lt"/>
              </a:rPr>
              <a:t>1</a:t>
            </a:r>
            <a:r>
              <a:rPr lang="vi-VN" sz="3600" dirty="0" smtClean="0">
                <a:latin typeface="+mj-lt"/>
              </a:rPr>
              <a:t>= 1; x</a:t>
            </a:r>
            <a:r>
              <a:rPr lang="vi-VN" sz="3600" baseline="-25000" dirty="0" smtClean="0">
                <a:latin typeface="+mj-lt"/>
              </a:rPr>
              <a:t>2</a:t>
            </a:r>
            <a:r>
              <a:rPr lang="vi-VN" sz="3600" dirty="0" smtClean="0">
                <a:latin typeface="+mj-lt"/>
              </a:rPr>
              <a:t> =5</a:t>
            </a:r>
            <a:endParaRPr lang="en-US" sz="3600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66800" y="5067300"/>
            <a:ext cx="1623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dirty="0">
                <a:latin typeface="+mj-lt"/>
              </a:rPr>
              <a:t>b</a:t>
            </a:r>
            <a:r>
              <a:rPr lang="vi-VN" sz="3600" dirty="0" smtClean="0">
                <a:latin typeface="+mj-lt"/>
              </a:rPr>
              <a:t>) Ta có: a- b+c = 5 -14 + 9=0 nên phương trình có hai nghiệm x</a:t>
            </a:r>
            <a:r>
              <a:rPr lang="vi-VN" sz="3600" baseline="-25000" dirty="0" smtClean="0">
                <a:latin typeface="+mj-lt"/>
              </a:rPr>
              <a:t>1</a:t>
            </a:r>
            <a:r>
              <a:rPr lang="vi-VN" sz="3600" dirty="0" smtClean="0">
                <a:latin typeface="+mj-lt"/>
              </a:rPr>
              <a:t>= -1; </a:t>
            </a:r>
            <a:endParaRPr lang="en-US" sz="36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4175"/>
              </p:ext>
            </p:extLst>
          </p:nvPr>
        </p:nvGraphicFramePr>
        <p:xfrm>
          <a:off x="14097000" y="4807395"/>
          <a:ext cx="1769584" cy="1166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3" imgW="520560" imgH="393480" progId="Equation.DSMT4">
                  <p:embed/>
                </p:oleObj>
              </mc:Choice>
              <mc:Fallback>
                <p:oleObj name="Equation" r:id="rId3" imgW="52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0" y="4807395"/>
                        <a:ext cx="1769584" cy="1166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8485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04;p14"/>
          <p:cNvSpPr txBox="1">
            <a:spLocks/>
          </p:cNvSpPr>
          <p:nvPr/>
        </p:nvSpPr>
        <p:spPr>
          <a:xfrm>
            <a:off x="1219200" y="450059"/>
            <a:ext cx="2133600" cy="1073941"/>
          </a:xfrm>
          <a:prstGeom prst="roundRect">
            <a:avLst>
              <a:gd name="adj" fmla="val 16667"/>
            </a:avLst>
          </a:prstGeom>
          <a:ln w="38100" cap="flat" cmpd="sng" algn="ctr">
            <a:solidFill>
              <a:schemeClr val="lt1"/>
            </a:solidFill>
            <a:prstDash val="solid"/>
            <a:headEnd type="none" w="sm" len="sm"/>
            <a:tailEnd type="none" w="sm" len="sm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spcFirstLastPara="1" vert="horz" wrap="square" lIns="91425" tIns="45700" rIns="91425" bIns="45700" rtlCol="0" anchor="ctr" anchorCtr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FontTx/>
              <a:buNone/>
              <a:defRPr/>
            </a:pPr>
            <a:r>
              <a:rPr lang="en-US" sz="40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40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0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40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vi-VN" sz="40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3</a:t>
            </a:r>
            <a:endParaRPr lang="en-US" sz="4000" b="1" dirty="0">
              <a:solidFill>
                <a:prstClr val="white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038600" y="647700"/>
            <a:ext cx="1135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Giải phương trình x</a:t>
            </a:r>
            <a:r>
              <a:rPr lang="vi-VN" sz="36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 – 7x + 12= 0, biết phương trình có một nghiệm x</a:t>
            </a:r>
            <a:r>
              <a:rPr lang="vi-VN" sz="3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= 3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Google Shape;304;p14"/>
          <p:cNvSpPr txBox="1">
            <a:spLocks/>
          </p:cNvSpPr>
          <p:nvPr/>
        </p:nvSpPr>
        <p:spPr>
          <a:xfrm>
            <a:off x="838200" y="2393159"/>
            <a:ext cx="2133600" cy="1073941"/>
          </a:xfrm>
          <a:prstGeom prst="roundRect">
            <a:avLst>
              <a:gd name="adj" fmla="val 16667"/>
            </a:avLst>
          </a:prstGeom>
          <a:ln w="38100" cap="flat" cmpd="sng" algn="ctr">
            <a:solidFill>
              <a:schemeClr val="lt1"/>
            </a:solidFill>
            <a:prstDash val="solid"/>
            <a:headEnd type="none" w="sm" len="sm"/>
            <a:tailEnd type="none" w="sm" len="sm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spcFirstLastPara="1" vert="horz" wrap="square" lIns="91425" tIns="45700" rIns="91425" bIns="45700" rtlCol="0" anchor="ctr" anchorCtr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FontTx/>
              <a:buNone/>
              <a:defRPr/>
            </a:pPr>
            <a:r>
              <a:rPr lang="vi-VN" sz="40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Giải:</a:t>
            </a:r>
            <a:endParaRPr lang="en-US" sz="4000" b="1" dirty="0">
              <a:solidFill>
                <a:prstClr val="white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41914" y="2930128"/>
            <a:ext cx="12888686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Gọi x</a:t>
            </a:r>
            <a:r>
              <a:rPr lang="vi-VN" sz="36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 là nghiệm còn lại của phương trình. Theo định lí V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è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te, ta có  x</a:t>
            </a:r>
            <a:r>
              <a:rPr lang="vi-VN" sz="3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. x</a:t>
            </a:r>
            <a:r>
              <a:rPr lang="vi-VN" sz="36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 = 12</a:t>
            </a:r>
          </a:p>
          <a:p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Do đó</a:t>
            </a:r>
          </a:p>
          <a:p>
            <a:endParaRPr lang="vi-VN" sz="3600" dirty="0">
              <a:latin typeface="Times New Roman" pitchFamily="18" charset="0"/>
              <a:cs typeface="Times New Roman" pitchFamily="18" charset="0"/>
            </a:endParaRPr>
          </a:p>
          <a:p>
            <a:endParaRPr lang="vi-VN" sz="36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vi-VN" sz="3600" dirty="0">
              <a:latin typeface="Times New Roman" pitchFamily="18" charset="0"/>
              <a:cs typeface="Times New Roman" pitchFamily="18" charset="0"/>
            </a:endParaRPr>
          </a:p>
          <a:p>
            <a:endParaRPr lang="vi-VN" sz="3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Vậy phương trình có hai nghiệm: x</a:t>
            </a:r>
            <a:r>
              <a:rPr lang="vi-VN" sz="3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= 3; x</a:t>
            </a:r>
            <a:r>
              <a:rPr lang="vi-VN" sz="36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 = 4 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368292"/>
              </p:ext>
            </p:extLst>
          </p:nvPr>
        </p:nvGraphicFramePr>
        <p:xfrm>
          <a:off x="5181600" y="4533900"/>
          <a:ext cx="4114800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3" imgW="1028520" imgH="431640" progId="Equation.DSMT4">
                  <p:embed/>
                </p:oleObj>
              </mc:Choice>
              <mc:Fallback>
                <p:oleObj name="Equation" r:id="rId3" imgW="1028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533900"/>
                        <a:ext cx="4114800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1381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04;p14"/>
          <p:cNvSpPr txBox="1">
            <a:spLocks/>
          </p:cNvSpPr>
          <p:nvPr/>
        </p:nvSpPr>
        <p:spPr>
          <a:xfrm>
            <a:off x="1219200" y="450059"/>
            <a:ext cx="4114800" cy="1073941"/>
          </a:xfrm>
          <a:prstGeom prst="roundRect">
            <a:avLst>
              <a:gd name="adj" fmla="val 16667"/>
            </a:avLst>
          </a:prstGeom>
          <a:ln w="38100" cap="flat" cmpd="sng" algn="ctr">
            <a:solidFill>
              <a:schemeClr val="lt1"/>
            </a:solidFill>
            <a:prstDash val="solid"/>
            <a:headEnd type="none" w="sm" len="sm"/>
            <a:tailEnd type="none" w="sm" len="sm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spcFirstLastPara="1" vert="horz" wrap="square" lIns="91425" tIns="45700" rIns="91425" bIns="45700" rtlCol="0" anchor="ctr" anchorCtr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FontTx/>
              <a:buNone/>
              <a:defRPr/>
            </a:pPr>
            <a:r>
              <a:rPr lang="vi-VN" sz="4000" b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Luyện tập 2</a:t>
            </a:r>
            <a:endParaRPr lang="en-US" sz="4000" b="1" dirty="0">
              <a:solidFill>
                <a:prstClr val="white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867400" y="987029"/>
            <a:ext cx="1173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Tính nhẩm nghiệm của các phương trình sau: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0" y="2095500"/>
            <a:ext cx="136398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AutoNum type="alphaLcParenR"/>
            </a:pP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3x</a:t>
            </a:r>
            <a:r>
              <a:rPr lang="vi-VN" sz="4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 – 11x +8 =0</a:t>
            </a:r>
          </a:p>
          <a:p>
            <a:pPr marL="742950" indent="-742950">
              <a:buAutoNum type="alphaLcParenR"/>
            </a:pP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4x</a:t>
            </a:r>
            <a:r>
              <a:rPr lang="vi-VN" sz="4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 +15x +11=0 </a:t>
            </a:r>
          </a:p>
          <a:p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</a:t>
            </a:r>
          </a:p>
          <a:p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                             biết phương trình  có một nghiệm  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267683"/>
              </p:ext>
            </p:extLst>
          </p:nvPr>
        </p:nvGraphicFramePr>
        <p:xfrm>
          <a:off x="1512888" y="3900745"/>
          <a:ext cx="38211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3" imgW="1257120" imgH="241200" progId="Equation.DSMT4">
                  <p:embed/>
                </p:oleObj>
              </mc:Choice>
              <mc:Fallback>
                <p:oleObj name="Equation" r:id="rId3" imgW="1257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3900745"/>
                        <a:ext cx="38211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621156"/>
              </p:ext>
            </p:extLst>
          </p:nvPr>
        </p:nvGraphicFramePr>
        <p:xfrm>
          <a:off x="12344400" y="3862645"/>
          <a:ext cx="18145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5" imgW="596880" imgH="241200" progId="Equation.DSMT4">
                  <p:embed/>
                </p:oleObj>
              </mc:Choice>
              <mc:Fallback>
                <p:oleObj name="Equation" r:id="rId5" imgW="59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4400" y="3862645"/>
                        <a:ext cx="18145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4418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ular Callout 15"/>
          <p:cNvSpPr/>
          <p:nvPr/>
        </p:nvSpPr>
        <p:spPr>
          <a:xfrm>
            <a:off x="2794192" y="2857500"/>
            <a:ext cx="6593162" cy="4114800"/>
          </a:xfrm>
          <a:prstGeom prst="wedgeRoundRectCallout">
            <a:avLst>
              <a:gd name="adj1" fmla="val -70139"/>
              <a:gd name="adj2" fmla="val -19235"/>
              <a:gd name="adj3" fmla="val 16667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lIns="182876" tIns="91437" rIns="182876" bIns="91437" rtlCol="0" anchor="ctr"/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vi-VN" sz="4200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Hãy tìm một phương trình bậc hai mà tổng và tích các nghiệm của phương trình là hai số đối nhau </a:t>
            </a:r>
            <a:endParaRPr lang="en-US" sz="4200" u="sng" dirty="0">
              <a:solidFill>
                <a:schemeClr val="tx1">
                  <a:lumMod val="50000"/>
                </a:schemeClr>
              </a:solidFill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5009" y="246958"/>
            <a:ext cx="3526116" cy="248794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716200" y="1234232"/>
            <a:ext cx="5671154" cy="923330"/>
          </a:xfrm>
          <a:prstGeom prst="rect">
            <a:avLst/>
          </a:prstGeom>
          <a:noFill/>
        </p:spPr>
        <p:txBody>
          <a:bodyPr wrap="square" lIns="182876" tIns="91437" rIns="182876" bIns="91437" rtlCol="0">
            <a:spAutoFit/>
          </a:bodyPr>
          <a:lstStyle/>
          <a:p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ử thách nhỏ</a:t>
            </a:r>
            <a:endParaRPr lang="en-US" sz="4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33600" y="7365952"/>
            <a:ext cx="12758057" cy="830991"/>
          </a:xfrm>
          <a:prstGeom prst="rect">
            <a:avLst/>
          </a:prstGeom>
          <a:noFill/>
        </p:spPr>
        <p:txBody>
          <a:bodyPr wrap="square" lIns="182876" tIns="91437" rIns="182876" bIns="91437" rtlCol="0">
            <a:spAutoFit/>
          </a:bodyPr>
          <a:lstStyle/>
          <a:p>
            <a:r>
              <a:rPr lang="vi-VN" sz="4200" dirty="0" smtClean="0">
                <a:latin typeface="Times New Roman" pitchFamily="18" charset="0"/>
                <a:cs typeface="Times New Roman" pitchFamily="18" charset="0"/>
              </a:rPr>
              <a:t>Em có đồng ý với </a:t>
            </a:r>
            <a:r>
              <a:rPr lang="en-US" sz="4200" dirty="0" err="1" smtClean="0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4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4200" dirty="0" smtClean="0">
                <a:latin typeface="Times New Roman" pitchFamily="18" charset="0"/>
                <a:cs typeface="Times New Roman" pitchFamily="18" charset="0"/>
              </a:rPr>
              <a:t>Tròn không</a:t>
            </a:r>
            <a:r>
              <a:rPr lang="en-US" sz="4200" dirty="0" smtClean="0">
                <a:latin typeface="Times New Roman" pitchFamily="18" charset="0"/>
                <a:cs typeface="Times New Roman" pitchFamily="18" charset="0"/>
              </a:rPr>
              <a:t>?</a:t>
            </a:r>
            <a:r>
              <a:rPr lang="vi-VN" sz="4200" dirty="0" smtClean="0">
                <a:latin typeface="Times New Roman" pitchFamily="18" charset="0"/>
                <a:cs typeface="Times New Roman" pitchFamily="18" charset="0"/>
              </a:rPr>
              <a:t> Vì sao?</a:t>
            </a:r>
            <a:endParaRPr lang="en-US" sz="4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7600" y="4533900"/>
            <a:ext cx="2841102" cy="2608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ounded Rectangular Callout 7"/>
          <p:cNvSpPr/>
          <p:nvPr/>
        </p:nvSpPr>
        <p:spPr>
          <a:xfrm>
            <a:off x="10319657" y="3516086"/>
            <a:ext cx="4572000" cy="3429000"/>
          </a:xfrm>
          <a:prstGeom prst="wedgeRoundRectCallout">
            <a:avLst>
              <a:gd name="adj1" fmla="val 74825"/>
              <a:gd name="adj2" fmla="val -6537"/>
              <a:gd name="adj3" fmla="val 16667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lIns="182876" tIns="91437" rIns="182876" bIns="91437" rtlCol="0" anchor="ctr"/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vi-VN" sz="4200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ớ tìm ra rồi! Đó là phương trình x</a:t>
            </a:r>
            <a:r>
              <a:rPr lang="vi-VN" sz="4200" baseline="30000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2</a:t>
            </a:r>
            <a:r>
              <a:rPr lang="vi-VN" sz="4200" dirty="0" smtClean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+x+1 =0</a:t>
            </a:r>
            <a:endParaRPr lang="en-US" sz="4200" dirty="0">
              <a:solidFill>
                <a:schemeClr val="tx1">
                  <a:lumMod val="50000"/>
                </a:schemeClr>
              </a:solidFill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57500"/>
            <a:ext cx="243194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2431940" y="8572500"/>
            <a:ext cx="1372246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                                                  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594362"/>
              </p:ext>
            </p:extLst>
          </p:nvPr>
        </p:nvGraphicFramePr>
        <p:xfrm>
          <a:off x="3648075" y="8496300"/>
          <a:ext cx="488632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7" imgW="1460160" imgH="228600" progId="Equation.DSMT4">
                  <p:embed/>
                </p:oleObj>
              </mc:Choice>
              <mc:Fallback>
                <p:oleObj name="Equation" r:id="rId7" imgW="1460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8496300"/>
                        <a:ext cx="4886325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0538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6" grpId="0"/>
      <p:bldP spid="8" grpId="0" animBg="1"/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0726721">
            <a:off x="15116757" y="8176419"/>
            <a:ext cx="5407326" cy="5292421"/>
          </a:xfrm>
          <a:prstGeom prst="rect">
            <a:avLst/>
          </a:prstGeom>
        </p:spPr>
      </p:pic>
      <p:grpSp>
        <p:nvGrpSpPr>
          <p:cNvPr id="15" name="Google Shape;1097;p63"/>
          <p:cNvGrpSpPr/>
          <p:nvPr/>
        </p:nvGrpSpPr>
        <p:grpSpPr>
          <a:xfrm>
            <a:off x="567794" y="3484309"/>
            <a:ext cx="4906025" cy="4554790"/>
            <a:chOff x="1026411" y="3000040"/>
            <a:chExt cx="4447408" cy="4574994"/>
          </a:xfrm>
        </p:grpSpPr>
        <p:sp>
          <p:nvSpPr>
            <p:cNvPr id="16" name="Google Shape;1098;p63"/>
            <p:cNvSpPr/>
            <p:nvPr/>
          </p:nvSpPr>
          <p:spPr>
            <a:xfrm rot="10800000">
              <a:off x="1026411" y="3000040"/>
              <a:ext cx="4447408" cy="4574994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100;p63"/>
            <p:cNvSpPr txBox="1"/>
            <p:nvPr/>
          </p:nvSpPr>
          <p:spPr>
            <a:xfrm>
              <a:off x="1215181" y="4119901"/>
              <a:ext cx="4030937" cy="287497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Gh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nhớ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kiến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ức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ọ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âm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. </a:t>
              </a:r>
              <a:endParaRPr sz="4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9" name="Google Shape;1101;p63"/>
          <p:cNvGrpSpPr/>
          <p:nvPr/>
        </p:nvGrpSpPr>
        <p:grpSpPr>
          <a:xfrm>
            <a:off x="6019800" y="3484310"/>
            <a:ext cx="5292503" cy="4554790"/>
            <a:chOff x="6899689" y="2868931"/>
            <a:chExt cx="4797758" cy="3798570"/>
          </a:xfrm>
        </p:grpSpPr>
        <p:sp>
          <p:nvSpPr>
            <p:cNvPr id="20" name="Google Shape;1102;p63"/>
            <p:cNvSpPr/>
            <p:nvPr/>
          </p:nvSpPr>
          <p:spPr>
            <a:xfrm rot="10800000">
              <a:off x="6899689" y="2868931"/>
              <a:ext cx="4797758" cy="3798570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104;p63"/>
            <p:cNvSpPr txBox="1"/>
            <p:nvPr/>
          </p:nvSpPr>
          <p:spPr>
            <a:xfrm>
              <a:off x="7008720" y="3798739"/>
              <a:ext cx="4632565" cy="238706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Hoàn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ành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ập</a:t>
              </a:r>
              <a:r>
                <a:rPr lang="vi-VN" sz="4000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6.23; 6.24; 6.26</a:t>
              </a:r>
              <a:r>
                <a:rPr lang="en-US" sz="4000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SGK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a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vi-VN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24</a:t>
              </a:r>
              <a:r>
                <a:rPr lang="en-US" sz="4000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.</a:t>
              </a:r>
              <a:endParaRPr sz="4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3" name="Google Shape;1105;p63"/>
          <p:cNvGrpSpPr/>
          <p:nvPr/>
        </p:nvGrpSpPr>
        <p:grpSpPr>
          <a:xfrm>
            <a:off x="11751630" y="3484309"/>
            <a:ext cx="5469100" cy="4554790"/>
            <a:chOff x="12263298" y="3009914"/>
            <a:chExt cx="4957847" cy="4565119"/>
          </a:xfrm>
        </p:grpSpPr>
        <p:sp>
          <p:nvSpPr>
            <p:cNvPr id="24" name="Google Shape;1106;p63"/>
            <p:cNvSpPr/>
            <p:nvPr/>
          </p:nvSpPr>
          <p:spPr>
            <a:xfrm rot="10800000">
              <a:off x="12263298" y="3009914"/>
              <a:ext cx="4957847" cy="4565119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108;p63"/>
            <p:cNvSpPr txBox="1"/>
            <p:nvPr/>
          </p:nvSpPr>
          <p:spPr>
            <a:xfrm>
              <a:off x="12472322" y="3507686"/>
              <a:ext cx="4539800" cy="272995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vi-VN" sz="3800" b="1" i="1" dirty="0" smtClean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Đọc trươc mục 3. «Tìm hai số khi biết tổng và tích của chúng»</a:t>
              </a:r>
              <a:endParaRPr sz="3800" b="1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572000" y="1025690"/>
            <a:ext cx="9220200" cy="1447800"/>
            <a:chOff x="5272240" y="162426"/>
            <a:chExt cx="9220200" cy="1447800"/>
          </a:xfrm>
        </p:grpSpPr>
        <p:sp>
          <p:nvSpPr>
            <p:cNvPr id="30" name="Rounded Rectangle 29"/>
            <p:cNvSpPr/>
            <p:nvPr/>
          </p:nvSpPr>
          <p:spPr>
            <a:xfrm>
              <a:off x="5272240" y="162426"/>
              <a:ext cx="9220200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5638800" y="310816"/>
              <a:ext cx="8539951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>
                  <a:latin typeface="Arial" panose="020B0604020202020204" pitchFamily="34" charset="0"/>
                  <a:cs typeface="Arial" panose="020B0604020202020204" pitchFamily="34" charset="0"/>
                </a:rPr>
                <a:t>HƯỚNG DẪN VỀ NHÀ</a:t>
              </a:r>
              <a:endParaRPr lang="en-US" sz="6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3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5925800" y="201996"/>
            <a:ext cx="1894621" cy="1960798"/>
          </a:xfrm>
          <a:prstGeom prst="rect">
            <a:avLst/>
          </a:prstGeom>
        </p:spPr>
      </p:pic>
      <p:pic>
        <p:nvPicPr>
          <p:cNvPr id="34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2819400" y="8361947"/>
            <a:ext cx="4383276" cy="4114800"/>
          </a:xfrm>
          <a:prstGeom prst="rect">
            <a:avLst/>
          </a:prstGeom>
        </p:spPr>
      </p:pic>
      <p:pic>
        <p:nvPicPr>
          <p:cNvPr id="3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-1513390" y="708335"/>
            <a:ext cx="3026780" cy="2761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8409862"/>
      </p:ext>
    </p:extLst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Google Shape;103;p3"/>
          <p:cNvSpPr/>
          <p:nvPr/>
        </p:nvSpPr>
        <p:spPr>
          <a:xfrm>
            <a:off x="614364" y="141368"/>
            <a:ext cx="14599755" cy="3341915"/>
          </a:xfrm>
          <a:prstGeom prst="snip2DiagRect">
            <a:avLst>
              <a:gd name="adj1" fmla="val 0"/>
              <a:gd name="adj2" fmla="val 16667"/>
            </a:avLst>
          </a:prstGeom>
          <a:solidFill>
            <a:schemeClr val="lt1">
              <a:alpha val="69803"/>
            </a:schemeClr>
          </a:solidFill>
          <a:ln>
            <a:noFill/>
          </a:ln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  <a:tabLst>
                <a:tab pos="4591050" algn="l"/>
              </a:tabLst>
            </a:pPr>
            <a:r>
              <a:rPr lang="en-US" sz="5400" b="1" dirty="0">
                <a:solidFill>
                  <a:srgbClr val="0000FF"/>
                </a:solidFill>
                <a:latin typeface="Times New Roman" pitchFamily="18" charset="0"/>
                <a:cs typeface="Times New Roman" panose="02020603050405020304" pitchFamily="18" charset="0"/>
              </a:rPr>
              <a:t>Câu 1:</a:t>
            </a:r>
            <a:r>
              <a:rPr lang="en-US" sz="6600" b="1" dirty="0">
                <a:solidFill>
                  <a:srgbClr val="0000FF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o 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ương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</a:t>
            </a:r>
            <a:r>
              <a:rPr lang="en-US" sz="4800" dirty="0" err="1">
                <a:ea typeface="Calibri" pitchFamily="34" charset="0"/>
                <a:cs typeface="Times New Roman" pitchFamily="18" charset="0"/>
              </a:rPr>
              <a:t>ì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4800" i="1" dirty="0">
                <a:latin typeface="Cambria Math" pitchFamily="18" charset="0"/>
                <a:ea typeface="Calibri" pitchFamily="34" charset="0"/>
                <a:cs typeface="Times New Roman" pitchFamily="18" charset="0"/>
              </a:rPr>
              <a:t>ax</a:t>
            </a:r>
            <a:r>
              <a:rPr lang="en-US" sz="4800" i="1" baseline="30000" dirty="0">
                <a:latin typeface="Cambria Math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en-US" sz="4800" i="1" dirty="0">
                <a:latin typeface="Cambria Math" pitchFamily="18" charset="0"/>
                <a:ea typeface="Calibri" pitchFamily="34" charset="0"/>
                <a:cs typeface="Times New Roman" pitchFamily="18" charset="0"/>
              </a:rPr>
              <a:t>+bx+c=0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 </a:t>
            </a:r>
            <a:r>
              <a:rPr lang="en-US" sz="4800" dirty="0">
                <a:latin typeface="Cambria Math" pitchFamily="18" charset="0"/>
                <a:ea typeface="Calibri" pitchFamily="34" charset="0"/>
                <a:cs typeface="Times New Roman" pitchFamily="18" charset="0"/>
              </a:rPr>
              <a:t>   </a:t>
            </a:r>
            <a:r>
              <a:rPr lang="en-US" sz="4800" i="1" dirty="0">
                <a:latin typeface="Cambria Math" pitchFamily="18" charset="0"/>
                <a:ea typeface="Calibri" pitchFamily="34" charset="0"/>
                <a:cs typeface="Times New Roman" pitchFamily="18" charset="0"/>
              </a:rPr>
              <a:t>(a≠0)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 </a:t>
            </a:r>
            <a:r>
              <a:rPr lang="en-US" sz="4800" i="1" dirty="0">
                <a:latin typeface="Cambria Math" pitchFamily="18" charset="0"/>
                <a:ea typeface="Calibri" pitchFamily="34" charset="0"/>
                <a:cs typeface="Times New Roman" pitchFamily="18" charset="0"/>
              </a:rPr>
              <a:t>(*)</a:t>
            </a:r>
            <a:r>
              <a:rPr lang="en-US" sz="4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h</a:t>
            </a:r>
            <a:r>
              <a:rPr lang="en-US" sz="4800" dirty="0" err="1">
                <a:ea typeface="Calibri" pitchFamily="34" charset="0"/>
                <a:cs typeface="Times New Roman" pitchFamily="18" charset="0"/>
              </a:rPr>
              <a:t>é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ỗi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ý ở 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ột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</a:t>
            </a:r>
            <a:r>
              <a:rPr lang="en-US" sz="4800" dirty="0" err="1">
                <a:ea typeface="Calibri" pitchFamily="34" charset="0"/>
                <a:cs typeface="Times New Roman" pitchFamily="18" charset="0"/>
              </a:rPr>
              <a:t>á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ới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ỗi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ý ở 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ột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ải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ể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ược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ết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quả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</a:t>
            </a:r>
            <a:r>
              <a:rPr lang="en-US" sz="4800" dirty="0" err="1">
                <a:ea typeface="Calibri" pitchFamily="34" charset="0"/>
                <a:cs typeface="Times New Roman" pitchFamily="18" charset="0"/>
              </a:rPr>
              <a:t>ú</a:t>
            </a:r>
            <a:r>
              <a:rPr lang="en-US" sz="48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g</a:t>
            </a:r>
            <a:r>
              <a:rPr lang="en-US" sz="4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endParaRPr lang="en-US" sz="4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5" name="Google Shape;105;p3" descr="100+ những hình ảnh icon buồn - hinhanhsieudep.net"/>
          <p:cNvSpPr/>
          <p:nvPr/>
        </p:nvSpPr>
        <p:spPr>
          <a:xfrm>
            <a:off x="233363" y="-216694"/>
            <a:ext cx="457200" cy="4572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noAutofit/>
          </a:bodyPr>
          <a:lstStyle/>
          <a:p>
            <a:endParaRPr sz="27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08" name="Google Shape;108;p3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16547393" y="5237006"/>
            <a:ext cx="1537014" cy="1537014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xmlns="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92996" y="104391"/>
            <a:ext cx="1845807" cy="15209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7679359"/>
              </p:ext>
            </p:extLst>
          </p:nvPr>
        </p:nvGraphicFramePr>
        <p:xfrm>
          <a:off x="1013292" y="3401346"/>
          <a:ext cx="13645683" cy="587120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84520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80047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1280160"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  <a:tabLst>
                          <a:tab pos="3060700" algn="l"/>
                        </a:tabLst>
                      </a:pP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 </a:t>
                      </a:r>
                      <a:r>
                        <a:rPr lang="en-US" sz="4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</a:t>
                      </a: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*) </a:t>
                      </a:r>
                      <a:r>
                        <a:rPr lang="en-US" sz="4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iệm</a:t>
                      </a: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ép</a:t>
                      </a:r>
                      <a:endParaRPr lang="en-US" sz="4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102870" marR="10287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  <a:tabLst>
                          <a:tab pos="3060700" algn="l"/>
                        </a:tabLst>
                      </a:pPr>
                      <a:r>
                        <a:rPr lang="en-US" sz="4200" dirty="0">
                          <a:effectLst/>
                        </a:rPr>
                        <a:t>a) </a:t>
                      </a:r>
                      <a:endParaRPr lang="en-US" sz="4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02870" marR="102870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280160"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  <a:tabLst>
                          <a:tab pos="3060700" algn="l"/>
                        </a:tabLst>
                      </a:pP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4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</a:t>
                      </a: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*) </a:t>
                      </a:r>
                      <a:r>
                        <a:rPr lang="en-US" sz="4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 </a:t>
                      </a:r>
                      <a:r>
                        <a:rPr lang="en-US" sz="4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iệm</a:t>
                      </a: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ệt</a:t>
                      </a: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4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102870" marR="10287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  <a:tabLst>
                          <a:tab pos="3060700" algn="l"/>
                        </a:tabLst>
                      </a:pPr>
                      <a:r>
                        <a:rPr lang="en-US" sz="4200" dirty="0">
                          <a:effectLst/>
                        </a:rPr>
                        <a:t>b) </a:t>
                      </a:r>
                      <a:endParaRPr lang="en-US" sz="4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02870" marR="102870" marT="0" marB="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280160"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  <a:tabLst>
                          <a:tab pos="3060700" algn="l"/>
                        </a:tabLst>
                      </a:pPr>
                      <a:r>
                        <a:rPr lang="en-US" sz="4200" dirty="0">
                          <a:effectLst/>
                        </a:rPr>
                        <a:t>3. </a:t>
                      </a:r>
                      <a:r>
                        <a:rPr lang="en-US" sz="42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ương</a:t>
                      </a:r>
                      <a:r>
                        <a:rPr lang="en-US" sz="4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2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ình</a:t>
                      </a:r>
                      <a:r>
                        <a:rPr lang="en-US" sz="4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*) </a:t>
                      </a:r>
                      <a:r>
                        <a:rPr lang="en-US" sz="42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ô</a:t>
                      </a:r>
                      <a:r>
                        <a:rPr lang="en-US" sz="4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2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ghiệm</a:t>
                      </a:r>
                      <a:r>
                        <a:rPr lang="en-US" sz="4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42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102870" marR="10287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  <a:tabLst>
                          <a:tab pos="3060700" algn="l"/>
                        </a:tabLst>
                      </a:pPr>
                      <a:r>
                        <a:rPr lang="en-US" sz="4200" dirty="0">
                          <a:effectLst/>
                        </a:rPr>
                        <a:t>c) </a:t>
                      </a:r>
                      <a:endParaRPr lang="en-US" sz="4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02870" marR="102870" marT="0" marB="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280160"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  <a:tabLst>
                          <a:tab pos="3060700" algn="l"/>
                        </a:tabLst>
                      </a:pP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 </a:t>
                      </a:r>
                      <a:r>
                        <a:rPr lang="en-US" sz="4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</a:t>
                      </a: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*) </a:t>
                      </a:r>
                      <a:r>
                        <a:rPr lang="en-US" sz="4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4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iệm</a:t>
                      </a:r>
                      <a:endParaRPr lang="en-US" sz="4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102870" marR="10287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  <a:tabLst>
                          <a:tab pos="3060700" algn="l"/>
                        </a:tabLst>
                      </a:pP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)  </a:t>
                      </a:r>
                      <a:endParaRPr lang="en-US" sz="4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102870" marR="102870" marT="0" marB="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750561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060700" algn="l"/>
                        </a:tabLst>
                      </a:pPr>
                      <a:r>
                        <a:rPr lang="vi-VN" sz="4200" dirty="0">
                          <a:effectLst/>
                        </a:rPr>
                        <a:t> </a:t>
                      </a:r>
                      <a:endParaRPr lang="en-US" sz="4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02870" marR="10287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3060700" algn="l"/>
                        </a:tabLst>
                      </a:pPr>
                      <a:r>
                        <a:rPr lang="en-US" sz="4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)</a:t>
                      </a:r>
                      <a:endParaRPr lang="en-US" sz="4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102870" marR="102870" marT="0" marB="0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005973"/>
              </p:ext>
            </p:extLst>
          </p:nvPr>
        </p:nvGraphicFramePr>
        <p:xfrm>
          <a:off x="11658600" y="8572502"/>
          <a:ext cx="270272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2" name="Equation" r:id="rId7" imgW="787320" imgH="228600" progId="Equation.DSMT4">
                  <p:embed/>
                </p:oleObj>
              </mc:Choice>
              <mc:Fallback>
                <p:oleObj name="Equation" r:id="rId7" imgW="787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8600" y="8572502"/>
                        <a:ext cx="2702720" cy="809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45516"/>
              </p:ext>
            </p:extLst>
          </p:nvPr>
        </p:nvGraphicFramePr>
        <p:xfrm>
          <a:off x="11887200" y="7581900"/>
          <a:ext cx="18146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3" name="Equation" r:id="rId9" imgW="393480" imgH="177480" progId="Equation.DSMT4">
                  <p:embed/>
                </p:oleObj>
              </mc:Choice>
              <mc:Fallback>
                <p:oleObj name="Equation" r:id="rId9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7200" y="7581900"/>
                        <a:ext cx="1814600" cy="804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184523"/>
              </p:ext>
            </p:extLst>
          </p:nvPr>
        </p:nvGraphicFramePr>
        <p:xfrm>
          <a:off x="11963400" y="6282512"/>
          <a:ext cx="1317380" cy="621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4" name="Equation" r:id="rId11" imgW="393480" imgH="177480" progId="Equation.DSMT4">
                  <p:embed/>
                </p:oleObj>
              </mc:Choice>
              <mc:Fallback>
                <p:oleObj name="Equation" r:id="rId11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3400" y="6282512"/>
                        <a:ext cx="1317380" cy="6215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378776"/>
              </p:ext>
            </p:extLst>
          </p:nvPr>
        </p:nvGraphicFramePr>
        <p:xfrm>
          <a:off x="11887200" y="5022179"/>
          <a:ext cx="1656075" cy="864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5" name="Equation" r:id="rId13" imgW="431640" imgH="215640" progId="Equation.DSMT4">
                  <p:embed/>
                </p:oleObj>
              </mc:Choice>
              <mc:Fallback>
                <p:oleObj name="Equation" r:id="rId13" imgW="431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7200" y="5022179"/>
                        <a:ext cx="1656075" cy="8645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186470"/>
              </p:ext>
            </p:extLst>
          </p:nvPr>
        </p:nvGraphicFramePr>
        <p:xfrm>
          <a:off x="11842595" y="3646726"/>
          <a:ext cx="1638936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6" name="Equation" r:id="rId15" imgW="431640" imgH="215640" progId="Equation.DSMT4">
                  <p:embed/>
                </p:oleObj>
              </mc:Choice>
              <mc:Fallback>
                <p:oleObj name="Equation" r:id="rId15" imgW="431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595" y="3646726"/>
                        <a:ext cx="1638936" cy="852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4331494" y="5728514"/>
            <a:ext cx="27706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endParaRPr lang="en-US" sz="270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6" name="Google Shape;114;p4">
            <a:hlinkClick r:id="rId17" action="ppaction://hlinksldjump"/>
          </p:cNvPr>
          <p:cNvPicPr preferRelativeResize="0"/>
          <p:nvPr/>
        </p:nvPicPr>
        <p:blipFill rotWithShape="1">
          <a:blip r:embed="rId18">
            <a:alphaModFix/>
          </a:blip>
          <a:srcRect/>
          <a:stretch/>
        </p:blipFill>
        <p:spPr>
          <a:xfrm>
            <a:off x="15827829" y="8599716"/>
            <a:ext cx="2460171" cy="1687284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TextBox 13"/>
          <p:cNvSpPr txBox="1"/>
          <p:nvPr/>
        </p:nvSpPr>
        <p:spPr>
          <a:xfrm>
            <a:off x="4114800" y="9514117"/>
            <a:ext cx="6379029" cy="877163"/>
          </a:xfrm>
          <a:prstGeom prst="rect">
            <a:avLst/>
          </a:prstGeom>
          <a:noFill/>
        </p:spPr>
        <p:txBody>
          <a:bodyPr wrap="square" lIns="137160" tIns="68580" rIns="137160" bIns="68580" rtlCol="0">
            <a:spAutoFit/>
          </a:bodyPr>
          <a:lstStyle/>
          <a:p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b, 2d, 3a, 4c</a:t>
            </a:r>
          </a:p>
        </p:txBody>
      </p:sp>
    </p:spTree>
    <p:extLst>
      <p:ext uri="{BB962C8B-B14F-4D97-AF65-F5344CB8AC3E}">
        <p14:creationId xmlns:p14="http://schemas.microsoft.com/office/powerpoint/2010/main" val="4248544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36294" y="1257300"/>
            <a:ext cx="15087600" cy="62029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886138"/>
            <a:ext cx="6096000" cy="5880713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 flipH="1">
            <a:off x="14876702" y="565688"/>
            <a:ext cx="1734898" cy="1795496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316200" y="7725314"/>
            <a:ext cx="4582210" cy="228537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664994" y="2122049"/>
            <a:ext cx="13030200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HỌC!</a:t>
            </a:r>
          </a:p>
        </p:txBody>
      </p:sp>
    </p:spTree>
    <p:extLst>
      <p:ext uri="{BB962C8B-B14F-4D97-AF65-F5344CB8AC3E}">
        <p14:creationId xmlns:p14="http://schemas.microsoft.com/office/powerpoint/2010/main" val="1521356636"/>
      </p:ext>
    </p:extLst>
  </p:cSld>
  <p:clrMapOvr>
    <a:masterClrMapping/>
  </p:clrMapOvr>
  <p:transition spd="med">
    <p:split orient="vert" dir="in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" name="Google Shape;114;p4">
            <a:hlinkClick r:id="rId5" action="ppaction://hlinksldjump"/>
          </p:cNvPr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14630403" y="8082314"/>
            <a:ext cx="3600450" cy="220230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Google Shape;115;p4"/>
              <p:cNvSpPr/>
              <p:nvPr/>
            </p:nvSpPr>
            <p:spPr>
              <a:xfrm>
                <a:off x="49197" y="909205"/>
                <a:ext cx="17087850" cy="3341915"/>
              </a:xfrm>
              <a:prstGeom prst="snip2DiagRect">
                <a:avLst>
                  <a:gd name="adj1" fmla="val 0"/>
                  <a:gd name="adj2" fmla="val 16667"/>
                </a:avLst>
              </a:prstGeom>
              <a:solidFill>
                <a:schemeClr val="lt1">
                  <a:alpha val="69803"/>
                </a:schemeClr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r>
                  <a:rPr lang="en-US" sz="5400" b="1" dirty="0" err="1">
                    <a:solidFill>
                      <a:srgbClr val="0000FF"/>
                    </a:solidFill>
                    <a:latin typeface="Times New Roman" pitchFamily="18" charset="0"/>
                    <a:ea typeface="Calibri"/>
                    <a:cs typeface="Times New Roman" pitchFamily="18" charset="0"/>
                    <a:sym typeface="Calibri"/>
                  </a:rPr>
                  <a:t>Câu</a:t>
                </a:r>
                <a:r>
                  <a:rPr lang="en-US" sz="5400" b="1" dirty="0">
                    <a:solidFill>
                      <a:srgbClr val="0000FF"/>
                    </a:solidFill>
                    <a:latin typeface="Times New Roman" pitchFamily="18" charset="0"/>
                    <a:ea typeface="Calibri"/>
                    <a:cs typeface="Times New Roman" pitchFamily="18" charset="0"/>
                    <a:sym typeface="Calibri"/>
                  </a:rPr>
                  <a:t> 2.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5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5400" i="1">
                        <a:latin typeface="Cambria Math"/>
                      </a:rPr>
                      <m:t>−5</m:t>
                    </m:r>
                    <m:r>
                      <m:rPr>
                        <m:sty m:val="p"/>
                      </m:rPr>
                      <a:rPr lang="en-US" sz="5400">
                        <a:latin typeface="Cambria Math"/>
                      </a:rPr>
                      <m:t>x</m:t>
                    </m:r>
                    <m:r>
                      <a:rPr lang="en-US" sz="5400" i="1">
                        <a:latin typeface="Cambria Math"/>
                      </a:rPr>
                      <m:t>+6=0</m:t>
                    </m:r>
                  </m:oMath>
                </a14:m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</a:t>
                </a:r>
              </a:p>
            </p:txBody>
          </p:sp>
        </mc:Choice>
        <mc:Fallback xmlns="">
          <p:sp>
            <p:nvSpPr>
              <p:cNvPr id="115" name="Google Shape;115;p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98" y="606136"/>
                <a:ext cx="11391900" cy="2227943"/>
              </a:xfrm>
              <a:prstGeom prst="snip2DiagRect">
                <a:avLst>
                  <a:gd name="adj1" fmla="val 0"/>
                  <a:gd name="adj2" fmla="val 16667"/>
                </a:avLst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6" name="Google Shape;116;p4"/>
          <p:cNvSpPr/>
          <p:nvPr/>
        </p:nvSpPr>
        <p:spPr>
          <a:xfrm>
            <a:off x="6769025" y="4327916"/>
            <a:ext cx="6572555" cy="1295190"/>
          </a:xfrm>
          <a:custGeom>
            <a:avLst/>
            <a:gdLst/>
            <a:ahLst/>
            <a:cxnLst/>
            <a:rect l="l" t="t" r="r" b="b"/>
            <a:pathLst>
              <a:path w="7625862" h="863460" extrusionOk="0">
                <a:moveTo>
                  <a:pt x="0" y="143913"/>
                </a:moveTo>
                <a:cubicBezTo>
                  <a:pt x="0" y="64432"/>
                  <a:pt x="64432" y="0"/>
                  <a:pt x="143913" y="0"/>
                </a:cubicBezTo>
                <a:lnTo>
                  <a:pt x="7481949" y="0"/>
                </a:lnTo>
                <a:cubicBezTo>
                  <a:pt x="7561430" y="0"/>
                  <a:pt x="7625862" y="64432"/>
                  <a:pt x="7625862" y="143913"/>
                </a:cubicBezTo>
                <a:lnTo>
                  <a:pt x="7625862" y="719547"/>
                </a:lnTo>
                <a:cubicBezTo>
                  <a:pt x="7625862" y="799028"/>
                  <a:pt x="7561430" y="863460"/>
                  <a:pt x="7481949" y="863460"/>
                </a:cubicBezTo>
                <a:lnTo>
                  <a:pt x="143913" y="863460"/>
                </a:lnTo>
                <a:cubicBezTo>
                  <a:pt x="64432" y="863460"/>
                  <a:pt x="0" y="799028"/>
                  <a:pt x="0" y="719547"/>
                </a:cubicBezTo>
                <a:lnTo>
                  <a:pt x="0" y="143913"/>
                </a:lnTo>
                <a:close/>
              </a:path>
            </a:pathLst>
          </a:custGeom>
          <a:solidFill>
            <a:srgbClr val="FFC000"/>
          </a:solidFill>
          <a:ln w="1270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268950" tIns="268950" rIns="268950" bIns="268950" anchor="ctr" anchorCtr="0">
            <a:noAutofit/>
          </a:bodyPr>
          <a:lstStyle/>
          <a:p>
            <a:pPr lvl="0">
              <a:lnSpc>
                <a:spcPct val="90000"/>
              </a:lnSpc>
            </a:pPr>
            <a:r>
              <a:rPr lang="en-US" sz="6600" b="1" dirty="0"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A.  </a:t>
            </a:r>
            <a:endParaRPr sz="6600" dirty="0">
              <a:latin typeface="Times New Roman" pitchFamily="18" charset="0"/>
              <a:ea typeface="Calibri"/>
              <a:cs typeface="Times New Roman" pitchFamily="18" charset="0"/>
              <a:sym typeface="Calibri"/>
            </a:endParaRPr>
          </a:p>
        </p:txBody>
      </p:sp>
      <p:sp>
        <p:nvSpPr>
          <p:cNvPr id="117" name="Google Shape;117;p4"/>
          <p:cNvSpPr/>
          <p:nvPr/>
        </p:nvSpPr>
        <p:spPr>
          <a:xfrm>
            <a:off x="6681719" y="5891360"/>
            <a:ext cx="6659861" cy="1295190"/>
          </a:xfrm>
          <a:custGeom>
            <a:avLst/>
            <a:gdLst/>
            <a:ahLst/>
            <a:cxnLst/>
            <a:rect l="l" t="t" r="r" b="b"/>
            <a:pathLst>
              <a:path w="7625862" h="863460" extrusionOk="0">
                <a:moveTo>
                  <a:pt x="0" y="143913"/>
                </a:moveTo>
                <a:cubicBezTo>
                  <a:pt x="0" y="64432"/>
                  <a:pt x="64432" y="0"/>
                  <a:pt x="143913" y="0"/>
                </a:cubicBezTo>
                <a:lnTo>
                  <a:pt x="7481949" y="0"/>
                </a:lnTo>
                <a:cubicBezTo>
                  <a:pt x="7561430" y="0"/>
                  <a:pt x="7625862" y="64432"/>
                  <a:pt x="7625862" y="143913"/>
                </a:cubicBezTo>
                <a:lnTo>
                  <a:pt x="7625862" y="719547"/>
                </a:lnTo>
                <a:cubicBezTo>
                  <a:pt x="7625862" y="799028"/>
                  <a:pt x="7561430" y="863460"/>
                  <a:pt x="7481949" y="863460"/>
                </a:cubicBezTo>
                <a:lnTo>
                  <a:pt x="143913" y="863460"/>
                </a:lnTo>
                <a:cubicBezTo>
                  <a:pt x="64432" y="863460"/>
                  <a:pt x="0" y="799028"/>
                  <a:pt x="0" y="719547"/>
                </a:cubicBezTo>
                <a:lnTo>
                  <a:pt x="0" y="143913"/>
                </a:lnTo>
                <a:close/>
              </a:path>
            </a:pathLst>
          </a:custGeom>
          <a:solidFill>
            <a:srgbClr val="FFC000"/>
          </a:solidFill>
          <a:ln w="1270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268950" tIns="268950" rIns="268950" bIns="268950" anchor="ctr" anchorCtr="0">
            <a:noAutofit/>
          </a:bodyPr>
          <a:lstStyle/>
          <a:p>
            <a:pPr lvl="0">
              <a:lnSpc>
                <a:spcPct val="90000"/>
              </a:lnSpc>
            </a:pPr>
            <a:r>
              <a:rPr lang="en-US" sz="6600" b="1" dirty="0"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B. </a:t>
            </a:r>
            <a:endParaRPr sz="6600" dirty="0">
              <a:latin typeface="Times New Roman" pitchFamily="18" charset="0"/>
              <a:ea typeface="Calibri"/>
              <a:cs typeface="Times New Roman" pitchFamily="18" charset="0"/>
              <a:sym typeface="Calibri"/>
            </a:endParaRPr>
          </a:p>
        </p:txBody>
      </p:sp>
      <p:sp>
        <p:nvSpPr>
          <p:cNvPr id="118" name="Google Shape;118;p4"/>
          <p:cNvSpPr/>
          <p:nvPr/>
        </p:nvSpPr>
        <p:spPr>
          <a:xfrm>
            <a:off x="6769025" y="7379648"/>
            <a:ext cx="6572555" cy="1295190"/>
          </a:xfrm>
          <a:custGeom>
            <a:avLst/>
            <a:gdLst/>
            <a:ahLst/>
            <a:cxnLst/>
            <a:rect l="l" t="t" r="r" b="b"/>
            <a:pathLst>
              <a:path w="7625862" h="863460" extrusionOk="0">
                <a:moveTo>
                  <a:pt x="0" y="143913"/>
                </a:moveTo>
                <a:cubicBezTo>
                  <a:pt x="0" y="64432"/>
                  <a:pt x="64432" y="0"/>
                  <a:pt x="143913" y="0"/>
                </a:cubicBezTo>
                <a:lnTo>
                  <a:pt x="7481949" y="0"/>
                </a:lnTo>
                <a:cubicBezTo>
                  <a:pt x="7561430" y="0"/>
                  <a:pt x="7625862" y="64432"/>
                  <a:pt x="7625862" y="143913"/>
                </a:cubicBezTo>
                <a:lnTo>
                  <a:pt x="7625862" y="719547"/>
                </a:lnTo>
                <a:cubicBezTo>
                  <a:pt x="7625862" y="799028"/>
                  <a:pt x="7561430" y="863460"/>
                  <a:pt x="7481949" y="863460"/>
                </a:cubicBezTo>
                <a:lnTo>
                  <a:pt x="143913" y="863460"/>
                </a:lnTo>
                <a:cubicBezTo>
                  <a:pt x="64432" y="863460"/>
                  <a:pt x="0" y="799028"/>
                  <a:pt x="0" y="719547"/>
                </a:cubicBezTo>
                <a:lnTo>
                  <a:pt x="0" y="143913"/>
                </a:lnTo>
                <a:close/>
              </a:path>
            </a:pathLst>
          </a:custGeom>
          <a:solidFill>
            <a:srgbClr val="FFC000"/>
          </a:solidFill>
          <a:ln w="1270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268950" tIns="268950" rIns="268950" bIns="268950" anchor="ctr" anchorCtr="0">
            <a:noAutofit/>
          </a:bodyPr>
          <a:lstStyle/>
          <a:p>
            <a:pPr lvl="0">
              <a:lnSpc>
                <a:spcPct val="90000"/>
              </a:lnSpc>
            </a:pPr>
            <a:r>
              <a:rPr lang="en-US" sz="6600" b="1" dirty="0"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C.  </a:t>
            </a:r>
            <a:endParaRPr sz="6600" dirty="0">
              <a:latin typeface="Times New Roman" pitchFamily="18" charset="0"/>
              <a:ea typeface="Calibri"/>
              <a:cs typeface="Times New Roman" pitchFamily="18" charset="0"/>
              <a:sym typeface="Calibri"/>
            </a:endParaRPr>
          </a:p>
        </p:txBody>
      </p:sp>
      <p:pic>
        <p:nvPicPr>
          <p:cNvPr id="122" name="Google Shape;122;p4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14630403" y="3678686"/>
            <a:ext cx="1537014" cy="1537014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xmlns="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27358" y="104390"/>
            <a:ext cx="2511446" cy="20694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Google Shape;118;p4"/>
          <p:cNvSpPr/>
          <p:nvPr/>
        </p:nvSpPr>
        <p:spPr>
          <a:xfrm>
            <a:off x="6769025" y="8847839"/>
            <a:ext cx="6572555" cy="1295190"/>
          </a:xfrm>
          <a:custGeom>
            <a:avLst/>
            <a:gdLst/>
            <a:ahLst/>
            <a:cxnLst/>
            <a:rect l="l" t="t" r="r" b="b"/>
            <a:pathLst>
              <a:path w="7625862" h="863460" extrusionOk="0">
                <a:moveTo>
                  <a:pt x="0" y="143913"/>
                </a:moveTo>
                <a:cubicBezTo>
                  <a:pt x="0" y="64432"/>
                  <a:pt x="64432" y="0"/>
                  <a:pt x="143913" y="0"/>
                </a:cubicBezTo>
                <a:lnTo>
                  <a:pt x="7481949" y="0"/>
                </a:lnTo>
                <a:cubicBezTo>
                  <a:pt x="7561430" y="0"/>
                  <a:pt x="7625862" y="64432"/>
                  <a:pt x="7625862" y="143913"/>
                </a:cubicBezTo>
                <a:lnTo>
                  <a:pt x="7625862" y="719547"/>
                </a:lnTo>
                <a:cubicBezTo>
                  <a:pt x="7625862" y="799028"/>
                  <a:pt x="7561430" y="863460"/>
                  <a:pt x="7481949" y="863460"/>
                </a:cubicBezTo>
                <a:lnTo>
                  <a:pt x="143913" y="863460"/>
                </a:lnTo>
                <a:cubicBezTo>
                  <a:pt x="64432" y="863460"/>
                  <a:pt x="0" y="799028"/>
                  <a:pt x="0" y="719547"/>
                </a:cubicBezTo>
                <a:lnTo>
                  <a:pt x="0" y="143913"/>
                </a:lnTo>
                <a:close/>
              </a:path>
            </a:pathLst>
          </a:custGeom>
          <a:solidFill>
            <a:srgbClr val="FFC000"/>
          </a:solidFill>
          <a:ln w="1270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268950" tIns="268950" rIns="268950" bIns="268950" anchor="ctr" anchorCtr="0">
            <a:noAutofit/>
          </a:bodyPr>
          <a:lstStyle/>
          <a:p>
            <a:pPr lvl="0">
              <a:lnSpc>
                <a:spcPct val="90000"/>
              </a:lnSpc>
            </a:pPr>
            <a:r>
              <a:rPr lang="en-US" sz="6600" b="1" dirty="0"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D. </a:t>
            </a:r>
            <a:endParaRPr sz="6600" dirty="0">
              <a:latin typeface="Times New Roman" pitchFamily="18" charset="0"/>
              <a:ea typeface="Calibri"/>
              <a:cs typeface="Times New Roman" pitchFamily="18" charset="0"/>
              <a:sym typeface="Calibri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437964"/>
              </p:ext>
            </p:extLst>
          </p:nvPr>
        </p:nvGraphicFramePr>
        <p:xfrm>
          <a:off x="7983560" y="4618644"/>
          <a:ext cx="3198791" cy="91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8" name="Equation" r:id="rId10" imgW="580498" imgH="209349" progId="Equation.DSMT4">
                  <p:embed/>
                </p:oleObj>
              </mc:Choice>
              <mc:Fallback>
                <p:oleObj name="Equation" r:id="rId10" imgW="580498" imgH="2093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83560" y="4618644"/>
                        <a:ext cx="3198791" cy="914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575678"/>
              </p:ext>
            </p:extLst>
          </p:nvPr>
        </p:nvGraphicFramePr>
        <p:xfrm>
          <a:off x="7918719" y="6008576"/>
          <a:ext cx="4806681" cy="1130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9" name="Equation" r:id="rId12" imgW="1094458" imgH="256830" progId="Equation.DSMT4">
                  <p:embed/>
                </p:oleObj>
              </mc:Choice>
              <mc:Fallback>
                <p:oleObj name="Equation" r:id="rId12" imgW="1094458" imgH="2568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18719" y="6008576"/>
                        <a:ext cx="4806681" cy="1130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877826"/>
              </p:ext>
            </p:extLst>
          </p:nvPr>
        </p:nvGraphicFramePr>
        <p:xfrm>
          <a:off x="7970474" y="7485138"/>
          <a:ext cx="4107227" cy="1167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0" name="Equation" r:id="rId14" imgW="904195" imgH="256830" progId="Equation.DSMT4">
                  <p:embed/>
                </p:oleObj>
              </mc:Choice>
              <mc:Fallback>
                <p:oleObj name="Equation" r:id="rId14" imgW="904195" imgH="2568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970474" y="7485138"/>
                        <a:ext cx="4107227" cy="1167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135151"/>
            <a:ext cx="277064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032796"/>
              </p:ext>
            </p:extLst>
          </p:nvPr>
        </p:nvGraphicFramePr>
        <p:xfrm>
          <a:off x="7939088" y="9135419"/>
          <a:ext cx="3414713" cy="1002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1" name="Equation" r:id="rId16" imgW="634449" imgH="215713" progId="Equation.DSMT4">
                  <p:embed/>
                </p:oleObj>
              </mc:Choice>
              <mc:Fallback>
                <p:oleObj name="Equation" r:id="rId16" imgW="634449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9088" y="9135419"/>
                        <a:ext cx="3414713" cy="10024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>
          <a:xfrm>
            <a:off x="6879773" y="4327916"/>
            <a:ext cx="914400" cy="129519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5541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457202" y="2"/>
            <a:ext cx="15982949" cy="1615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7160" tIns="68580" rIns="137160" bIns="6858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4800" b="1" u="sng" dirty="0" err="1">
                <a:solidFill>
                  <a:srgbClr val="3333FF"/>
                </a:solidFill>
                <a:latin typeface="Times New Roman" pitchFamily="18" charset="0"/>
              </a:rPr>
              <a:t>Câu</a:t>
            </a:r>
            <a:r>
              <a:rPr lang="en-US" sz="4800" b="1" u="sng" dirty="0">
                <a:solidFill>
                  <a:srgbClr val="3333FF"/>
                </a:solidFill>
                <a:latin typeface="Times New Roman" pitchFamily="18" charset="0"/>
              </a:rPr>
              <a:t> 3. </a:t>
            </a:r>
            <a:r>
              <a:rPr lang="en-US" sz="4800" b="1" dirty="0" err="1">
                <a:solidFill>
                  <a:srgbClr val="3333FF"/>
                </a:solidFill>
                <a:latin typeface="Times New Roman" pitchFamily="18" charset="0"/>
              </a:rPr>
              <a:t>Điền</a:t>
            </a: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4800" b="1" dirty="0" err="1">
                <a:solidFill>
                  <a:srgbClr val="3333FF"/>
                </a:solidFill>
                <a:latin typeface="Times New Roman" pitchFamily="18" charset="0"/>
              </a:rPr>
              <a:t>dấu</a:t>
            </a: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</a:rPr>
              <a:t> x </a:t>
            </a:r>
            <a:r>
              <a:rPr lang="en-US" sz="4800" b="1" dirty="0" err="1">
                <a:solidFill>
                  <a:srgbClr val="3333FF"/>
                </a:solidFill>
                <a:latin typeface="Times New Roman" pitchFamily="18" charset="0"/>
              </a:rPr>
              <a:t>vào</a:t>
            </a: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</a:rPr>
              <a:t> ô  </a:t>
            </a:r>
            <a:r>
              <a:rPr lang="en-US" sz="4800" b="1" dirty="0" err="1">
                <a:solidFill>
                  <a:srgbClr val="3333FF"/>
                </a:solidFill>
                <a:latin typeface="Times New Roman" pitchFamily="18" charset="0"/>
              </a:rPr>
              <a:t>thích</a:t>
            </a: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4800" b="1" dirty="0" err="1">
                <a:solidFill>
                  <a:srgbClr val="3333FF"/>
                </a:solidFill>
                <a:latin typeface="Times New Roman" pitchFamily="18" charset="0"/>
              </a:rPr>
              <a:t>hợp</a:t>
            </a: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4800" b="1" dirty="0" err="1">
                <a:solidFill>
                  <a:srgbClr val="3333FF"/>
                </a:solidFill>
                <a:latin typeface="Times New Roman" pitchFamily="18" charset="0"/>
              </a:rPr>
              <a:t>tương</a:t>
            </a: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4800" b="1" dirty="0" err="1">
                <a:solidFill>
                  <a:srgbClr val="3333FF"/>
                </a:solidFill>
                <a:latin typeface="Times New Roman" pitchFamily="18" charset="0"/>
              </a:rPr>
              <a:t>ứng</a:t>
            </a: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4800" b="1" dirty="0" err="1">
                <a:solidFill>
                  <a:srgbClr val="3333FF"/>
                </a:solidFill>
                <a:latin typeface="Times New Roman" pitchFamily="18" charset="0"/>
              </a:rPr>
              <a:t>để</a:t>
            </a: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4800" b="1" dirty="0" err="1">
                <a:solidFill>
                  <a:srgbClr val="3333FF"/>
                </a:solidFill>
                <a:latin typeface="Times New Roman" pitchFamily="18" charset="0"/>
              </a:rPr>
              <a:t>xác</a:t>
            </a: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4800" b="1" dirty="0" err="1">
                <a:solidFill>
                  <a:srgbClr val="3333FF"/>
                </a:solidFill>
                <a:latin typeface="Times New Roman" pitchFamily="18" charset="0"/>
              </a:rPr>
              <a:t>định</a:t>
            </a: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4800" b="1" dirty="0" err="1">
                <a:solidFill>
                  <a:srgbClr val="3333FF"/>
                </a:solidFill>
                <a:latin typeface="Times New Roman" pitchFamily="18" charset="0"/>
              </a:rPr>
              <a:t>số</a:t>
            </a: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4800" b="1" dirty="0" err="1">
                <a:solidFill>
                  <a:srgbClr val="3333FF"/>
                </a:solidFill>
                <a:latin typeface="Times New Roman" pitchFamily="18" charset="0"/>
              </a:rPr>
              <a:t>nghiệm</a:t>
            </a: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4800" b="1" dirty="0" err="1">
                <a:solidFill>
                  <a:srgbClr val="3333FF"/>
                </a:solidFill>
                <a:latin typeface="Times New Roman" pitchFamily="18" charset="0"/>
              </a:rPr>
              <a:t>của</a:t>
            </a: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4800" b="1" dirty="0" err="1">
                <a:solidFill>
                  <a:srgbClr val="3333FF"/>
                </a:solidFill>
                <a:latin typeface="Times New Roman" pitchFamily="18" charset="0"/>
              </a:rPr>
              <a:t>mỗi</a:t>
            </a: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4800" b="1" dirty="0" err="1">
                <a:solidFill>
                  <a:srgbClr val="3333FF"/>
                </a:solidFill>
                <a:latin typeface="Times New Roman" pitchFamily="18" charset="0"/>
              </a:rPr>
              <a:t>phương</a:t>
            </a: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4800" b="1" dirty="0" err="1">
                <a:solidFill>
                  <a:srgbClr val="3333FF"/>
                </a:solidFill>
                <a:latin typeface="Times New Roman" pitchFamily="18" charset="0"/>
              </a:rPr>
              <a:t>trình</a:t>
            </a: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4800" b="1" dirty="0" err="1">
                <a:solidFill>
                  <a:srgbClr val="3333FF"/>
                </a:solidFill>
                <a:latin typeface="Times New Roman" pitchFamily="18" charset="0"/>
              </a:rPr>
              <a:t>sau</a:t>
            </a: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12347" name="Group 5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0098900"/>
              </p:ext>
            </p:extLst>
          </p:nvPr>
        </p:nvGraphicFramePr>
        <p:xfrm>
          <a:off x="85721" y="1535692"/>
          <a:ext cx="17749377" cy="7236620"/>
        </p:xfrm>
        <a:graphic>
          <a:graphicData uri="http://schemas.openxmlformats.org/drawingml/2006/table">
            <a:tbl>
              <a:tblPr/>
              <a:tblGrid>
                <a:gridCol w="651953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20389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511381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85911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3655457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2057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Phương</a:t>
                      </a:r>
                      <a:r>
                        <a:rPr kumimoji="0" lang="en-US" sz="4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4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trình</a:t>
                      </a:r>
                      <a:endParaRPr kumimoji="0" lang="en-US" sz="42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Vô</a:t>
                      </a:r>
                      <a:r>
                        <a:rPr kumimoji="0" lang="en-US" sz="4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4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nghiệm</a:t>
                      </a:r>
                      <a:endParaRPr kumimoji="0" lang="en-US" sz="42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Có</a:t>
                      </a:r>
                      <a:r>
                        <a:rPr kumimoji="0" lang="en-US" sz="4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4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nghiệm</a:t>
                      </a:r>
                      <a:r>
                        <a:rPr kumimoji="0" lang="en-US" sz="4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4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kép</a:t>
                      </a:r>
                      <a:endParaRPr kumimoji="0" lang="en-US" sz="42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Có</a:t>
                      </a:r>
                      <a:r>
                        <a:rPr kumimoji="0" lang="en-US" sz="4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 2 </a:t>
                      </a:r>
                      <a:r>
                        <a:rPr kumimoji="0" lang="en-US" sz="4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nghiệm</a:t>
                      </a:r>
                      <a:r>
                        <a:rPr kumimoji="0" lang="en-US" sz="4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4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phân</a:t>
                      </a:r>
                      <a:r>
                        <a:rPr kumimoji="0" lang="en-US" sz="4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4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biệt</a:t>
                      </a:r>
                      <a:endParaRPr kumimoji="0" lang="en-US" sz="42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Giải</a:t>
                      </a:r>
                      <a:r>
                        <a:rPr kumimoji="0" lang="en-US" sz="4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4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thích</a:t>
                      </a:r>
                      <a:endParaRPr kumimoji="0" lang="en-US" sz="42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1787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A0BD9"/>
                          </a:solidFill>
                          <a:effectLst/>
                          <a:latin typeface="Times New Roman" pitchFamily="18" charset="0"/>
                        </a:rPr>
                        <a:t>2x</a:t>
                      </a:r>
                      <a:r>
                        <a:rPr kumimoji="0" lang="en-US" sz="48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1A0BD9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A0BD9"/>
                          </a:solidFill>
                          <a:effectLst/>
                          <a:latin typeface="Times New Roman" pitchFamily="18" charset="0"/>
                        </a:rPr>
                        <a:t> + 6x + 1 = 0 </a:t>
                      </a:r>
                    </a:p>
                  </a:txBody>
                  <a:tcPr marL="182880" marR="182880" marT="68580" marB="6858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257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A0BD9"/>
                          </a:solidFill>
                          <a:effectLst/>
                          <a:latin typeface="Times New Roman" pitchFamily="18" charset="0"/>
                        </a:rPr>
                        <a:t>3x</a:t>
                      </a:r>
                      <a:r>
                        <a:rPr kumimoji="0" lang="en-US" sz="48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1A0BD9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A0BD9"/>
                          </a:solidFill>
                          <a:effectLst/>
                          <a:latin typeface="Times New Roman" pitchFamily="18" charset="0"/>
                        </a:rPr>
                        <a:t>- 2x + 5 = 0</a:t>
                      </a:r>
                      <a:r>
                        <a:rPr kumimoji="0" 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marL="182880" marR="182880" marT="68580" marB="6858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485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A0BD9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48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1A0BD9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A0BD9"/>
                          </a:solidFill>
                          <a:effectLst/>
                          <a:latin typeface="Times New Roman" pitchFamily="18" charset="0"/>
                        </a:rPr>
                        <a:t> +  4x + 4= 0</a:t>
                      </a:r>
                    </a:p>
                  </a:txBody>
                  <a:tcPr marL="182880" marR="182880" marT="68580" marB="6858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257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A0BD9"/>
                          </a:solidFill>
                          <a:effectLst/>
                          <a:latin typeface="Times New Roman" pitchFamily="18" charset="0"/>
                        </a:rPr>
                        <a:t>2003x</a:t>
                      </a:r>
                      <a:r>
                        <a:rPr kumimoji="0" lang="en-US" sz="48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1A0BD9"/>
                          </a:solidFill>
                          <a:effectLst/>
                          <a:latin typeface="Times New Roman" pitchFamily="18" charset="0"/>
                        </a:rPr>
                        <a:t>2 </a:t>
                      </a:r>
                      <a:r>
                        <a:rPr kumimoji="0" lang="en-US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A0BD9"/>
                          </a:solidFill>
                          <a:effectLst/>
                          <a:latin typeface="Times New Roman" pitchFamily="18" charset="0"/>
                        </a:rPr>
                        <a:t>-15x -2018 = 0</a:t>
                      </a:r>
                      <a:endParaRPr kumimoji="0" lang="en-US" sz="4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82880" marR="182880" marT="68580" marB="6858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16436" name="Text Box 52"/>
          <p:cNvSpPr txBox="1">
            <a:spLocks noChangeArrowheads="1"/>
          </p:cNvSpPr>
          <p:nvPr/>
        </p:nvSpPr>
        <p:spPr bwMode="auto">
          <a:xfrm>
            <a:off x="14177495" y="3711461"/>
            <a:ext cx="3657600" cy="11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7160" tIns="68580" rIns="137160" bIns="6858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000" b="1" dirty="0">
                <a:solidFill>
                  <a:srgbClr val="800000"/>
                </a:solidFill>
                <a:sym typeface="Symbol" pitchFamily="18" charset="2"/>
              </a:rPr>
              <a:t> = 6</a:t>
            </a:r>
            <a:r>
              <a:rPr lang="en-US" sz="3000" b="1" baseline="30000" dirty="0">
                <a:solidFill>
                  <a:srgbClr val="800000"/>
                </a:solidFill>
                <a:sym typeface="Symbol" pitchFamily="18" charset="2"/>
              </a:rPr>
              <a:t>2</a:t>
            </a:r>
            <a:r>
              <a:rPr lang="en-US" sz="3000" b="1" dirty="0">
                <a:solidFill>
                  <a:srgbClr val="800000"/>
                </a:solidFill>
                <a:sym typeface="Symbol" pitchFamily="18" charset="2"/>
              </a:rPr>
              <a:t> -  4.2.1 </a:t>
            </a:r>
          </a:p>
          <a:p>
            <a:pPr eaLnBrk="1" hangingPunct="1">
              <a:spcBef>
                <a:spcPct val="20000"/>
              </a:spcBef>
            </a:pPr>
            <a:r>
              <a:rPr lang="en-US" sz="3000" b="1" dirty="0">
                <a:solidFill>
                  <a:srgbClr val="800000"/>
                </a:solidFill>
                <a:sym typeface="Symbol" pitchFamily="18" charset="2"/>
              </a:rPr>
              <a:t>   = 28 &gt; 0</a:t>
            </a:r>
            <a:endParaRPr lang="en-US" sz="3000" b="1" dirty="0">
              <a:solidFill>
                <a:srgbClr val="800000"/>
              </a:solidFill>
            </a:endParaRPr>
          </a:p>
        </p:txBody>
      </p:sp>
      <p:sp>
        <p:nvSpPr>
          <p:cNvPr id="16437" name="Text Box 53"/>
          <p:cNvSpPr txBox="1">
            <a:spLocks noChangeArrowheads="1"/>
          </p:cNvSpPr>
          <p:nvPr/>
        </p:nvSpPr>
        <p:spPr bwMode="auto">
          <a:xfrm>
            <a:off x="14117675" y="6172209"/>
            <a:ext cx="381429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7160" tIns="68580" rIns="137160" bIns="6858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000" b="1" dirty="0">
                <a:solidFill>
                  <a:srgbClr val="800000"/>
                </a:solidFill>
                <a:sym typeface="Symbol" pitchFamily="18" charset="2"/>
              </a:rPr>
              <a:t> = 4</a:t>
            </a:r>
            <a:r>
              <a:rPr lang="en-US" sz="3000" b="1" baseline="30000" dirty="0">
                <a:solidFill>
                  <a:srgbClr val="800000"/>
                </a:solidFill>
                <a:sym typeface="Symbol" pitchFamily="18" charset="2"/>
              </a:rPr>
              <a:t>2</a:t>
            </a:r>
            <a:r>
              <a:rPr lang="en-US" sz="3000" b="1" dirty="0">
                <a:solidFill>
                  <a:srgbClr val="800000"/>
                </a:solidFill>
                <a:sym typeface="Symbol" pitchFamily="18" charset="2"/>
              </a:rPr>
              <a:t> -  4.1.4   </a:t>
            </a:r>
          </a:p>
          <a:p>
            <a:pPr eaLnBrk="1" hangingPunct="1">
              <a:spcBef>
                <a:spcPct val="20000"/>
              </a:spcBef>
            </a:pPr>
            <a:r>
              <a:rPr lang="en-US" sz="3000" b="1" dirty="0">
                <a:solidFill>
                  <a:srgbClr val="800000"/>
                </a:solidFill>
                <a:sym typeface="Symbol" pitchFamily="18" charset="2"/>
              </a:rPr>
              <a:t>    = 0</a:t>
            </a:r>
          </a:p>
        </p:txBody>
      </p:sp>
      <p:sp>
        <p:nvSpPr>
          <p:cNvPr id="16438" name="Text Box 54"/>
          <p:cNvSpPr txBox="1">
            <a:spLocks noChangeArrowheads="1"/>
          </p:cNvSpPr>
          <p:nvPr/>
        </p:nvSpPr>
        <p:spPr bwMode="auto">
          <a:xfrm>
            <a:off x="14253695" y="4854461"/>
            <a:ext cx="3505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7160" tIns="68580" rIns="137160" bIns="6858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000" b="1" dirty="0">
                <a:solidFill>
                  <a:srgbClr val="800000"/>
                </a:solidFill>
                <a:sym typeface="Symbol" pitchFamily="18" charset="2"/>
              </a:rPr>
              <a:t> =(-2)</a:t>
            </a:r>
            <a:r>
              <a:rPr lang="en-US" sz="3000" b="1" baseline="30000" dirty="0">
                <a:solidFill>
                  <a:srgbClr val="800000"/>
                </a:solidFill>
                <a:sym typeface="Symbol" pitchFamily="18" charset="2"/>
              </a:rPr>
              <a:t>2</a:t>
            </a:r>
            <a:r>
              <a:rPr lang="en-US" sz="3000" b="1" dirty="0">
                <a:solidFill>
                  <a:srgbClr val="800000"/>
                </a:solidFill>
                <a:sym typeface="Symbol" pitchFamily="18" charset="2"/>
              </a:rPr>
              <a:t>- 4.3.5</a:t>
            </a:r>
          </a:p>
          <a:p>
            <a:pPr eaLnBrk="1" hangingPunct="1">
              <a:spcBef>
                <a:spcPct val="20000"/>
              </a:spcBef>
            </a:pPr>
            <a:r>
              <a:rPr lang="en-US" sz="3000" b="1" dirty="0">
                <a:solidFill>
                  <a:srgbClr val="800000"/>
                </a:solidFill>
                <a:sym typeface="Symbol" pitchFamily="18" charset="2"/>
              </a:rPr>
              <a:t>    = -56 &lt; 0</a:t>
            </a:r>
          </a:p>
        </p:txBody>
      </p:sp>
      <p:sp>
        <p:nvSpPr>
          <p:cNvPr id="16439" name="Text Box 55"/>
          <p:cNvSpPr txBox="1">
            <a:spLocks noChangeArrowheads="1"/>
          </p:cNvSpPr>
          <p:nvPr/>
        </p:nvSpPr>
        <p:spPr bwMode="auto">
          <a:xfrm>
            <a:off x="14101110" y="7530233"/>
            <a:ext cx="3200400" cy="877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7160" tIns="68580" rIns="137160" bIns="6858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b="1" dirty="0">
                <a:solidFill>
                  <a:srgbClr val="990000"/>
                </a:solidFill>
                <a:latin typeface="Times New Roman" pitchFamily="18" charset="0"/>
              </a:rPr>
              <a:t>a </a:t>
            </a:r>
            <a:r>
              <a:rPr lang="en-US" b="1" dirty="0" err="1">
                <a:solidFill>
                  <a:srgbClr val="990000"/>
                </a:solidFill>
                <a:latin typeface="Times New Roman" pitchFamily="18" charset="0"/>
              </a:rPr>
              <a:t>và</a:t>
            </a:r>
            <a:r>
              <a:rPr lang="en-US" b="1" dirty="0">
                <a:solidFill>
                  <a:srgbClr val="990000"/>
                </a:solidFill>
                <a:latin typeface="Times New Roman" pitchFamily="18" charset="0"/>
              </a:rPr>
              <a:t> c</a:t>
            </a:r>
          </a:p>
          <a:p>
            <a:pPr algn="ctr" eaLnBrk="1" hangingPunct="1"/>
            <a:r>
              <a:rPr lang="en-US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990000"/>
                </a:solidFill>
                <a:latin typeface="Times New Roman" pitchFamily="18" charset="0"/>
              </a:rPr>
              <a:t>trái</a:t>
            </a:r>
            <a:r>
              <a:rPr lang="en-US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990000"/>
                </a:solidFill>
                <a:latin typeface="Times New Roman" pitchFamily="18" charset="0"/>
              </a:rPr>
              <a:t>dấu</a:t>
            </a:r>
            <a:endParaRPr lang="en-US" b="1" dirty="0">
              <a:solidFill>
                <a:srgbClr val="990000"/>
              </a:solidFill>
              <a:latin typeface="Times New Roman" pitchFamily="18" charset="0"/>
            </a:endParaRPr>
          </a:p>
        </p:txBody>
      </p:sp>
      <p:sp>
        <p:nvSpPr>
          <p:cNvPr id="16440" name="Text Box 56"/>
          <p:cNvSpPr txBox="1">
            <a:spLocks noChangeArrowheads="1"/>
          </p:cNvSpPr>
          <p:nvPr/>
        </p:nvSpPr>
        <p:spPr bwMode="auto">
          <a:xfrm>
            <a:off x="12188817" y="3726763"/>
            <a:ext cx="496611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7160" tIns="68580" rIns="137160" bIns="6858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800000"/>
                </a:solidFill>
              </a:rPr>
              <a:t>X</a:t>
            </a:r>
          </a:p>
        </p:txBody>
      </p:sp>
      <p:sp>
        <p:nvSpPr>
          <p:cNvPr id="16441" name="Text Box 57"/>
          <p:cNvSpPr txBox="1">
            <a:spLocks noChangeArrowheads="1"/>
          </p:cNvSpPr>
          <p:nvPr/>
        </p:nvSpPr>
        <p:spPr bwMode="auto">
          <a:xfrm>
            <a:off x="9614451" y="6397460"/>
            <a:ext cx="496611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7160" tIns="68580" rIns="137160" bIns="6858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800000"/>
                </a:solidFill>
              </a:rPr>
              <a:t>X</a:t>
            </a:r>
          </a:p>
        </p:txBody>
      </p:sp>
      <p:sp>
        <p:nvSpPr>
          <p:cNvPr id="16442" name="Text Box 58"/>
          <p:cNvSpPr txBox="1">
            <a:spLocks noChangeArrowheads="1"/>
          </p:cNvSpPr>
          <p:nvPr/>
        </p:nvSpPr>
        <p:spPr bwMode="auto">
          <a:xfrm>
            <a:off x="12188817" y="7966258"/>
            <a:ext cx="496611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7160" tIns="68580" rIns="137160" bIns="6858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800000"/>
                </a:solidFill>
              </a:rPr>
              <a:t>X</a:t>
            </a:r>
          </a:p>
        </p:txBody>
      </p:sp>
      <p:sp>
        <p:nvSpPr>
          <p:cNvPr id="16443" name="Text Box 59"/>
          <p:cNvSpPr txBox="1">
            <a:spLocks noChangeArrowheads="1"/>
          </p:cNvSpPr>
          <p:nvPr/>
        </p:nvSpPr>
        <p:spPr bwMode="auto">
          <a:xfrm>
            <a:off x="7010400" y="5029208"/>
            <a:ext cx="496611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7160" tIns="68580" rIns="137160" bIns="6858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800000"/>
                </a:solidFill>
              </a:rPr>
              <a:t>X</a:t>
            </a:r>
          </a:p>
        </p:txBody>
      </p:sp>
      <p:pic>
        <p:nvPicPr>
          <p:cNvPr id="13" name="Google Shape;114;p4">
            <a:hlinkClick r:id="rId3" action="ppaction://hlinksldjump"/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4950762" y="8617299"/>
            <a:ext cx="2884334" cy="1517304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Google Shape;122;p4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16636932" y="3492194"/>
            <a:ext cx="1537014" cy="1537014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Google Shape;122;p4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16636932" y="4854461"/>
            <a:ext cx="1537014" cy="1537014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Google Shape;122;p4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16777052" y="7384973"/>
            <a:ext cx="1537014" cy="1537014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Google Shape;122;p4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16777052" y="5975200"/>
            <a:ext cx="1537014" cy="153701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59446792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36" grpId="0"/>
      <p:bldP spid="16437" grpId="0"/>
      <p:bldP spid="16438" grpId="0"/>
      <p:bldP spid="16439" grpId="0"/>
      <p:bldP spid="16440" grpId="0"/>
      <p:bldP spid="16441" grpId="0"/>
      <p:bldP spid="16442" grpId="0"/>
      <p:bldP spid="1644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4CDA545D-C805-3009-FAA2-0FFC2581E15E}"/>
              </a:ext>
            </a:extLst>
          </p:cNvPr>
          <p:cNvSpPr txBox="1"/>
          <p:nvPr/>
        </p:nvSpPr>
        <p:spPr>
          <a:xfrm>
            <a:off x="308486" y="0"/>
            <a:ext cx="17304600" cy="1384995"/>
          </a:xfrm>
          <a:prstGeom prst="rect">
            <a:avLst/>
          </a:prstGeom>
          <a:noFill/>
        </p:spPr>
        <p:txBody>
          <a:bodyPr wrap="square" lIns="137160" tIns="68580" rIns="137160" bIns="6858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5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5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5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o </a:t>
            </a:r>
            <a:r>
              <a:rPr lang="en-US" sz="54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ương</a:t>
            </a:r>
            <a:r>
              <a:rPr lang="en-US" sz="5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54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</a:t>
            </a:r>
            <a:r>
              <a:rPr lang="en-US" sz="5400" dirty="0" err="1">
                <a:ea typeface="Calibri" pitchFamily="34" charset="0"/>
                <a:cs typeface="Times New Roman" pitchFamily="18" charset="0"/>
              </a:rPr>
              <a:t>ì</a:t>
            </a:r>
            <a:r>
              <a:rPr lang="en-US" sz="54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</a:t>
            </a:r>
            <a:r>
              <a:rPr lang="en-US" sz="5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x</a:t>
            </a:r>
            <a:r>
              <a:rPr lang="en-US" sz="5400" baseline="30000" dirty="0"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2 </a:t>
            </a:r>
            <a:r>
              <a:rPr lang="en-US" sz="5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 bx + c = 0    </a:t>
            </a:r>
            <a:r>
              <a:rPr lang="en-US" sz="5400" i="1" dirty="0"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(a≠0)</a:t>
            </a:r>
            <a:r>
              <a:rPr lang="en-US" sz="5400" dirty="0">
                <a:latin typeface="Times New Roman" panose="02020603050405020304" pitchFamily="18" charset="0"/>
                <a:ea typeface="Calibri" pitchFamily="34" charset="0"/>
                <a:cs typeface="Times New Roman" pitchFamily="18" charset="0"/>
              </a:rPr>
              <a:t> </a:t>
            </a:r>
            <a:r>
              <a:rPr lang="en-US" sz="5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5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565143"/>
              </p:ext>
            </p:extLst>
          </p:nvPr>
        </p:nvGraphicFramePr>
        <p:xfrm>
          <a:off x="9829800" y="1275894"/>
          <a:ext cx="3601328" cy="1574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1" name="Equation" r:id="rId3" imgW="901309" imgH="431613" progId="Equation.DSMT4">
                  <p:embed/>
                </p:oleObj>
              </mc:Choice>
              <mc:Fallback>
                <p:oleObj name="Equation" r:id="rId3" imgW="901309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9800" y="1275894"/>
                        <a:ext cx="3601328" cy="1574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536919"/>
              </p:ext>
            </p:extLst>
          </p:nvPr>
        </p:nvGraphicFramePr>
        <p:xfrm>
          <a:off x="13692594" y="1129322"/>
          <a:ext cx="3439164" cy="1609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2" name="Equation" r:id="rId5" imgW="863225" imgH="431613" progId="Equation.DSMT4">
                  <p:embed/>
                </p:oleObj>
              </mc:Choice>
              <mc:Fallback>
                <p:oleObj name="Equation" r:id="rId5" imgW="863225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2594" y="1129322"/>
                        <a:ext cx="3439164" cy="16099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57"/>
          <p:cNvSpPr txBox="1">
            <a:spLocks noChangeArrowheads="1"/>
          </p:cNvSpPr>
          <p:nvPr/>
        </p:nvSpPr>
        <p:spPr bwMode="auto">
          <a:xfrm>
            <a:off x="626213" y="1686245"/>
            <a:ext cx="15293304" cy="754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7160" tIns="68580" rIns="137160" bIns="6858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4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ếu</a:t>
            </a:r>
            <a:r>
              <a:rPr lang="en-US" altLang="en-US" sz="4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  </a:t>
            </a:r>
            <a:r>
              <a:rPr lang="vi-VN" altLang="en-US" sz="4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  <a:r>
              <a:rPr lang="en-US" altLang="en-US" sz="40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ì</a:t>
            </a:r>
            <a:r>
              <a:rPr lang="en-US" altLang="en-US" sz="4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4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ương</a:t>
            </a:r>
            <a:r>
              <a:rPr lang="en-US" altLang="en-US" sz="4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4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ình</a:t>
            </a:r>
            <a:r>
              <a:rPr lang="en-US" altLang="en-US" sz="4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4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ó</a:t>
            </a:r>
            <a:r>
              <a:rPr lang="en-US" altLang="en-US" sz="4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4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ghiệm</a:t>
            </a:r>
            <a:r>
              <a:rPr lang="en-US" altLang="en-US" sz="3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</a:t>
            </a:r>
          </a:p>
        </p:txBody>
      </p:sp>
      <p:sp>
        <p:nvSpPr>
          <p:cNvPr id="24" name="TextBox 17"/>
          <p:cNvSpPr txBox="1">
            <a:spLocks noChangeArrowheads="1"/>
          </p:cNvSpPr>
          <p:nvPr/>
        </p:nvSpPr>
        <p:spPr bwMode="auto">
          <a:xfrm>
            <a:off x="782697" y="3307051"/>
            <a:ext cx="14875563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7160" tIns="68580" rIns="137160" bIns="6858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alt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2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283566"/>
              </p:ext>
            </p:extLst>
          </p:nvPr>
        </p:nvGraphicFramePr>
        <p:xfrm>
          <a:off x="814388" y="4425030"/>
          <a:ext cx="240744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3" name="Equation" r:id="rId7" imgW="558720" imgH="228600" progId="Equation.DSMT4">
                  <p:embed/>
                </p:oleObj>
              </mc:Choice>
              <mc:Fallback>
                <p:oleObj name="Equation" r:id="rId7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4425030"/>
                        <a:ext cx="240744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581576"/>
              </p:ext>
            </p:extLst>
          </p:nvPr>
        </p:nvGraphicFramePr>
        <p:xfrm>
          <a:off x="747713" y="6718175"/>
          <a:ext cx="2174082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4" name="Equation" r:id="rId9" imgW="482400" imgH="228600" progId="Equation.DSMT4">
                  <p:embed/>
                </p:oleObj>
              </mc:Choice>
              <mc:Fallback>
                <p:oleObj name="Equation" r:id="rId9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6718175"/>
                        <a:ext cx="2174082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021060"/>
              </p:ext>
            </p:extLst>
          </p:nvPr>
        </p:nvGraphicFramePr>
        <p:xfrm>
          <a:off x="3368963" y="3745631"/>
          <a:ext cx="7433582" cy="1920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5" name="Equation" r:id="rId11" imgW="1257120" imgH="431640" progId="Equation.DSMT4">
                  <p:embed/>
                </p:oleObj>
              </mc:Choice>
              <mc:Fallback>
                <p:oleObj name="Equation" r:id="rId11" imgW="1257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963" y="3745631"/>
                        <a:ext cx="7433582" cy="1920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047236"/>
              </p:ext>
            </p:extLst>
          </p:nvPr>
        </p:nvGraphicFramePr>
        <p:xfrm>
          <a:off x="3237492" y="6319388"/>
          <a:ext cx="4936917" cy="190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6" name="Equation" r:id="rId13" imgW="1180800" imgH="431640" progId="Equation.DSMT4">
                  <p:embed/>
                </p:oleObj>
              </mc:Choice>
              <mc:Fallback>
                <p:oleObj name="Equation" r:id="rId13" imgW="1180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7492" y="6319388"/>
                        <a:ext cx="4936917" cy="190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769664"/>
              </p:ext>
            </p:extLst>
          </p:nvPr>
        </p:nvGraphicFramePr>
        <p:xfrm>
          <a:off x="1828800" y="1757236"/>
          <a:ext cx="1316832" cy="621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7" name="Equation" r:id="rId15" imgW="393480" imgH="177480" progId="Equation.DSMT4">
                  <p:embed/>
                </p:oleObj>
              </mc:Choice>
              <mc:Fallback>
                <p:oleObj name="Equation" r:id="rId15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757236"/>
                        <a:ext cx="1316832" cy="621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618181"/>
              </p:ext>
            </p:extLst>
          </p:nvPr>
        </p:nvGraphicFramePr>
        <p:xfrm>
          <a:off x="11026225" y="3926677"/>
          <a:ext cx="4767263" cy="1850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8" name="Equation" r:id="rId17" imgW="761760" imgH="393480" progId="Equation.DSMT4">
                  <p:embed/>
                </p:oleObj>
              </mc:Choice>
              <mc:Fallback>
                <p:oleObj name="Equation" r:id="rId17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6225" y="3926677"/>
                        <a:ext cx="4767263" cy="1850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73609"/>
              </p:ext>
            </p:extLst>
          </p:nvPr>
        </p:nvGraphicFramePr>
        <p:xfrm>
          <a:off x="8318762" y="5964202"/>
          <a:ext cx="4461101" cy="2296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9" name="Equation" r:id="rId19" imgW="1066680" imgH="520560" progId="Equation.DSMT4">
                  <p:embed/>
                </p:oleObj>
              </mc:Choice>
              <mc:Fallback>
                <p:oleObj name="Equation" r:id="rId19" imgW="10666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762" y="5964202"/>
                        <a:ext cx="4461101" cy="2296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981601"/>
              </p:ext>
            </p:extLst>
          </p:nvPr>
        </p:nvGraphicFramePr>
        <p:xfrm>
          <a:off x="12844553" y="6213292"/>
          <a:ext cx="5160419" cy="213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0" name="Equation" r:id="rId21" imgW="1066680" imgH="419040" progId="Equation.DSMT4">
                  <p:embed/>
                </p:oleObj>
              </mc:Choice>
              <mc:Fallback>
                <p:oleObj name="Equation" r:id="rId21" imgW="1066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4553" y="6213292"/>
                        <a:ext cx="5160419" cy="213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799344"/>
              </p:ext>
            </p:extLst>
          </p:nvPr>
        </p:nvGraphicFramePr>
        <p:xfrm>
          <a:off x="12915055" y="8152922"/>
          <a:ext cx="3200402" cy="1975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1" name="Equation" r:id="rId23" imgW="672840" imgH="393480" progId="Equation.DSMT4">
                  <p:embed/>
                </p:oleObj>
              </mc:Choice>
              <mc:Fallback>
                <p:oleObj name="Equation" r:id="rId23" imgW="672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15055" y="8152922"/>
                        <a:ext cx="3200402" cy="1975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Google Shape;114;p4">
            <a:hlinkClick r:id="rId25" action="ppaction://hlinksldjump"/>
          </p:cNvPr>
          <p:cNvPicPr preferRelativeResize="0"/>
          <p:nvPr/>
        </p:nvPicPr>
        <p:blipFill rotWithShape="1">
          <a:blip r:embed="rId26">
            <a:alphaModFix/>
          </a:blip>
          <a:srcRect/>
          <a:stretch/>
        </p:blipFill>
        <p:spPr>
          <a:xfrm>
            <a:off x="6938876" y="8237096"/>
            <a:ext cx="3600450" cy="220230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729401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80457" y="762001"/>
            <a:ext cx="9165773" cy="7894469"/>
          </a:xfrm>
          <a:prstGeom prst="rect">
            <a:avLst/>
          </a:prstGeom>
          <a:noFill/>
        </p:spPr>
        <p:txBody>
          <a:bodyPr wrap="square" lIns="137160" tIns="68580" rIns="137160" bIns="68580" rtlCol="0">
            <a:spAutoFit/>
          </a:bodyPr>
          <a:lstStyle/>
          <a:p>
            <a:pPr algn="just"/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Francois </a:t>
            </a:r>
            <a:r>
              <a:rPr lang="en-US" sz="4200" dirty="0" err="1" smtClean="0">
                <a:latin typeface="Times New Roman" pitchFamily="18" charset="0"/>
                <a:cs typeface="Times New Roman" pitchFamily="18" charset="0"/>
              </a:rPr>
              <a:t>Viète</a:t>
            </a:r>
            <a:r>
              <a:rPr lang="en-US" sz="4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1540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mất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1603.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nổi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tiếng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tiên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Nhờ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triển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mạnh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mẽ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mối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. F.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Viète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sư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nổi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dirty="0" err="1">
                <a:latin typeface="Times New Roman" pitchFamily="18" charset="0"/>
                <a:cs typeface="Times New Roman" pitchFamily="18" charset="0"/>
              </a:rPr>
              <a:t>tiếng</a:t>
            </a:r>
            <a:endParaRPr lang="en-US" sz="4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194" name="Picture 2" descr="https://tse4.mm.bing.net/th?id=OIP.kxdodaYWIb1TYZkN2LZoZwAAAA&amp;pid=Api&amp;P=0&amp;h=2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33104" y="762001"/>
            <a:ext cx="5887353" cy="82949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51140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816154"/>
            <a:ext cx="16196880" cy="647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114800" y="10287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Tình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huống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đầu</a:t>
            </a:r>
            <a:endParaRPr lang="en-US" sz="4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4941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905000" y="1034133"/>
            <a:ext cx="14935200" cy="8561051"/>
          </a:xfrm>
          <a:prstGeom prst="rect">
            <a:avLst/>
          </a:prstGeom>
        </p:spPr>
      </p:pic>
      <p:sp>
        <p:nvSpPr>
          <p:cNvPr id="20" name="Google Shape;132;p3"/>
          <p:cNvSpPr/>
          <p:nvPr/>
        </p:nvSpPr>
        <p:spPr>
          <a:xfrm>
            <a:off x="2286000" y="1638300"/>
            <a:ext cx="14173200" cy="23082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vi-VN" sz="48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CHƯƠNG </a:t>
            </a:r>
            <a:r>
              <a:rPr lang="vi-VN" sz="4800" b="1" dirty="0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6: HÀM SỐ</a:t>
            </a:r>
          </a:p>
          <a:p>
            <a:pPr lvl="0" algn="ctr">
              <a:lnSpc>
                <a:spcPct val="150000"/>
              </a:lnSpc>
            </a:pPr>
            <a:r>
              <a:rPr lang="vi-VN" sz="4800" b="1" dirty="0" smtClean="0">
                <a:solidFill>
                  <a:schemeClr val="lt1"/>
                </a:solidFill>
                <a:latin typeface="Arial"/>
                <a:ea typeface="Calibri"/>
                <a:cs typeface="Arial"/>
                <a:sym typeface="Arial"/>
              </a:rPr>
              <a:t>PHƯƠNG TRÌNH BẬC HAI MỘT ẨN</a:t>
            </a:r>
            <a:endParaRPr sz="4800" dirty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" name="Google Shape;133;p3"/>
          <p:cNvSpPr/>
          <p:nvPr/>
        </p:nvSpPr>
        <p:spPr>
          <a:xfrm>
            <a:off x="3610753" y="5096026"/>
            <a:ext cx="11523694" cy="35547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BÀI </a:t>
            </a:r>
            <a:r>
              <a:rPr lang="vi-VN" sz="7500" b="1" dirty="0" smtClean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20: ĐỊNH LÍ VI</a:t>
            </a:r>
            <a:r>
              <a:rPr lang="en-US" sz="7500" b="1" dirty="0" smtClean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È</a:t>
            </a:r>
            <a:r>
              <a:rPr lang="vi-VN" sz="7500" b="1" dirty="0" smtClean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TE VÀ ỨNG DỤNG</a:t>
            </a:r>
            <a:endParaRPr sz="7500" b="1" dirty="0">
              <a:solidFill>
                <a:srgbClr val="FFFF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980" y="4898664"/>
            <a:ext cx="3339640" cy="4895236"/>
          </a:xfrm>
          <a:prstGeom prst="rect">
            <a:avLst/>
          </a:prstGeom>
        </p:spPr>
      </p:pic>
      <p:pic>
        <p:nvPicPr>
          <p:cNvPr id="12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flipH="1">
            <a:off x="14666613" y="210037"/>
            <a:ext cx="3478543" cy="191754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111</TotalTime>
  <Words>1441</Words>
  <Application>Microsoft Office PowerPoint</Application>
  <PresentationFormat>Custom</PresentationFormat>
  <Paragraphs>187</Paragraphs>
  <Slides>30</Slides>
  <Notes>7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42" baseType="lpstr">
      <vt:lpstr>Arial</vt:lpstr>
      <vt:lpstr>Calibri</vt:lpstr>
      <vt:lpstr>Symbol</vt:lpstr>
      <vt:lpstr>.VnTime</vt:lpstr>
      <vt:lpstr>Cambria Math</vt:lpstr>
      <vt:lpstr>#9Slide03 Roboto Bold</vt:lpstr>
      <vt:lpstr>Dotum</vt:lpstr>
      <vt:lpstr>#9Slide03 Arima Madurai Black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ilieugiaovien.edu.vn</dc:creator>
  <cp:lastModifiedBy>hien</cp:lastModifiedBy>
  <cp:revision>77</cp:revision>
  <dcterms:created xsi:type="dcterms:W3CDTF">2006-08-16T00:00:00Z</dcterms:created>
  <dcterms:modified xsi:type="dcterms:W3CDTF">2024-07-09T09:34:02Z</dcterms:modified>
  <dc:identifier>DAFWAZhnXwQ</dc:identifier>
</cp:coreProperties>
</file>